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23AF" w:rsidRPr="006123AF" w:rsidRDefault="006123AF" w:rsidP="006123AF">
      <w:pPr>
        <w:spacing w:after="0" w:line="240" w:lineRule="auto"/>
        <w:rPr>
          <w:rFonts w:asciiTheme="majorHAnsi" w:eastAsia="Times New Roman" w:hAnsiTheme="majorHAnsi" w:cs="Times New Roman"/>
          <w:b/>
          <w:sz w:val="32"/>
          <w:szCs w:val="32"/>
        </w:rPr>
      </w:pPr>
      <w:r w:rsidRPr="006123AF">
        <w:rPr>
          <w:rFonts w:asciiTheme="majorHAnsi" w:eastAsia="Times New Roman" w:hAnsiTheme="majorHAnsi" w:cs="Times New Roman"/>
          <w:b/>
          <w:sz w:val="32"/>
          <w:szCs w:val="32"/>
        </w:rPr>
        <w:t>In geometry, angles</w:t>
      </w:r>
      <w:r>
        <w:rPr>
          <w:rFonts w:asciiTheme="majorHAnsi" w:eastAsia="Times New Roman" w:hAnsiTheme="majorHAnsi" w:cs="Times New Roman"/>
          <w:b/>
          <w:sz w:val="32"/>
          <w:szCs w:val="32"/>
        </w:rPr>
        <w:t xml:space="preserve"> are measured in units called </w:t>
      </w:r>
      <w:r w:rsidRPr="006123AF">
        <w:rPr>
          <w:rFonts w:asciiTheme="majorHAnsi" w:eastAsia="Times New Roman" w:hAnsiTheme="majorHAnsi" w:cs="Times New Roman"/>
          <w:b/>
          <w:sz w:val="32"/>
          <w:szCs w:val="32"/>
        </w:rPr>
        <w:t xml:space="preserve">__________________.  </w:t>
      </w:r>
    </w:p>
    <w:p w:rsidR="006123AF" w:rsidRPr="006123AF" w:rsidRDefault="006123AF" w:rsidP="006123AF">
      <w:pPr>
        <w:spacing w:after="0" w:line="240" w:lineRule="auto"/>
        <w:rPr>
          <w:rFonts w:asciiTheme="majorHAnsi" w:eastAsia="Times New Roman" w:hAnsiTheme="majorHAnsi" w:cs="Times New Roman"/>
          <w:b/>
          <w:sz w:val="32"/>
          <w:szCs w:val="32"/>
        </w:rPr>
      </w:pPr>
      <w:r w:rsidRPr="006123AF">
        <w:rPr>
          <w:rFonts w:asciiTheme="majorHAnsi" w:eastAsia="Times New Roman" w:hAnsiTheme="majorHAnsi" w:cs="Times New Roman"/>
          <w:b/>
          <w:sz w:val="32"/>
          <w:szCs w:val="32"/>
        </w:rPr>
        <w:t>The symbol is _______.</w:t>
      </w:r>
    </w:p>
    <w:p w:rsidR="006123AF" w:rsidRPr="006123AF" w:rsidRDefault="006123AF" w:rsidP="006123AF">
      <w:pPr>
        <w:spacing w:after="0" w:line="240" w:lineRule="auto"/>
        <w:rPr>
          <w:rFonts w:asciiTheme="majorHAnsi" w:eastAsia="Times New Roman" w:hAnsiTheme="majorHAnsi" w:cs="Times New Roman"/>
          <w:b/>
          <w:sz w:val="32"/>
          <w:szCs w:val="32"/>
        </w:rPr>
      </w:pPr>
    </w:p>
    <w:p w:rsidR="006123AF" w:rsidRPr="006123AF" w:rsidRDefault="006123AF" w:rsidP="006123AF">
      <w:pPr>
        <w:spacing w:after="0" w:line="240" w:lineRule="auto"/>
        <w:rPr>
          <w:rFonts w:asciiTheme="majorHAnsi" w:eastAsia="Times New Roman" w:hAnsiTheme="majorHAnsi" w:cs="Times New Roman"/>
          <w:b/>
          <w:sz w:val="32"/>
          <w:szCs w:val="32"/>
        </w:rPr>
      </w:pPr>
      <w:r w:rsidRPr="006123AF">
        <w:rPr>
          <w:rFonts w:asciiTheme="majorHAnsi" w:eastAsia="Times New Roman" w:hAnsiTheme="majorHAnsi" w:cs="Times New Roman"/>
          <w:b/>
          <w:sz w:val="32"/>
          <w:szCs w:val="32"/>
        </w:rPr>
        <w:t>There are 4 different types of angles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12"/>
        <w:gridCol w:w="3467"/>
        <w:gridCol w:w="3771"/>
      </w:tblGrid>
      <w:tr w:rsidR="006123AF" w:rsidRPr="006123AF" w:rsidTr="000E1F93">
        <w:tc>
          <w:tcPr>
            <w:tcW w:w="226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  <w:r w:rsidRPr="006123AF"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  <w:t>Name of angle</w:t>
            </w:r>
          </w:p>
        </w:tc>
        <w:tc>
          <w:tcPr>
            <w:tcW w:w="4140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  <w:r w:rsidRPr="006123AF"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  <w:t>Definition</w:t>
            </w:r>
          </w:p>
        </w:tc>
        <w:tc>
          <w:tcPr>
            <w:tcW w:w="460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  <w:r w:rsidRPr="006123AF"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  <w:t>Example</w:t>
            </w:r>
          </w:p>
        </w:tc>
      </w:tr>
      <w:tr w:rsidR="006123AF" w:rsidRPr="006123AF" w:rsidTr="000E1F93">
        <w:tc>
          <w:tcPr>
            <w:tcW w:w="226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  <w:r w:rsidRPr="006123AF"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  <w:t>ACUTE</w:t>
            </w: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  <w:tc>
          <w:tcPr>
            <w:tcW w:w="4140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  <w:tc>
          <w:tcPr>
            <w:tcW w:w="460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</w:tr>
      <w:tr w:rsidR="006123AF" w:rsidRPr="006123AF" w:rsidTr="000E1F93">
        <w:tc>
          <w:tcPr>
            <w:tcW w:w="226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  <w:r w:rsidRPr="006123AF"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  <w:t>OBTUSE</w:t>
            </w: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  <w:tc>
          <w:tcPr>
            <w:tcW w:w="4140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  <w:tc>
          <w:tcPr>
            <w:tcW w:w="460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</w:tr>
      <w:tr w:rsidR="006123AF" w:rsidRPr="006123AF" w:rsidTr="000E1F93">
        <w:tc>
          <w:tcPr>
            <w:tcW w:w="226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  <w:r w:rsidRPr="006123AF"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  <w:t>RIGHT</w:t>
            </w: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  <w:tc>
          <w:tcPr>
            <w:tcW w:w="4140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  <w:tc>
          <w:tcPr>
            <w:tcW w:w="460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</w:tr>
      <w:tr w:rsidR="006123AF" w:rsidRPr="006123AF" w:rsidTr="000E1F93">
        <w:tc>
          <w:tcPr>
            <w:tcW w:w="226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  <w:r w:rsidRPr="006123AF"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  <w:t>STRAIGHT</w:t>
            </w: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  <w:tc>
          <w:tcPr>
            <w:tcW w:w="4140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  <w:tc>
          <w:tcPr>
            <w:tcW w:w="460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</w:tr>
    </w:tbl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i/>
          <w:sz w:val="28"/>
          <w:szCs w:val="28"/>
          <w:u w:val="single"/>
        </w:rPr>
      </w:pPr>
      <w:r w:rsidRPr="006123AF">
        <w:rPr>
          <w:rFonts w:ascii="Californian FB" w:eastAsia="Times New Roman" w:hAnsi="Californian FB" w:cs="Times New Roman"/>
          <w:b/>
          <w:i/>
          <w:sz w:val="28"/>
          <w:szCs w:val="28"/>
          <w:u w:val="single"/>
        </w:rPr>
        <w:t>Example 1:</w:t>
      </w:r>
    </w:p>
    <w:p w:rsidR="006123AF" w:rsidRPr="006123AF" w:rsidRDefault="00DB4D8A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45B3B83" wp14:editId="3B06B0F6">
                <wp:simplePos x="0" y="0"/>
                <wp:positionH relativeFrom="column">
                  <wp:posOffset>3429000</wp:posOffset>
                </wp:positionH>
                <wp:positionV relativeFrom="paragraph">
                  <wp:posOffset>426720</wp:posOffset>
                </wp:positionV>
                <wp:extent cx="2971800" cy="1638300"/>
                <wp:effectExtent l="0" t="38100" r="57150" b="19050"/>
                <wp:wrapNone/>
                <wp:docPr id="36" name="Straight Connector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971800" cy="1638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B61570" id="Straight Connector 36" o:spid="_x0000_s1026" style="position:absolute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33.6pt" to="7in,16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">
                <v:stroke endarrow="block"/>
              </v:lin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3274B0A" wp14:editId="157681FF">
                <wp:simplePos x="0" y="0"/>
                <wp:positionH relativeFrom="column">
                  <wp:posOffset>771525</wp:posOffset>
                </wp:positionH>
                <wp:positionV relativeFrom="paragraph">
                  <wp:posOffset>2021840</wp:posOffset>
                </wp:positionV>
                <wp:extent cx="762000" cy="742950"/>
                <wp:effectExtent l="0" t="1270" r="0" b="0"/>
                <wp:wrapNone/>
                <wp:docPr id="4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23AF" w:rsidRPr="007378BE" w:rsidRDefault="006123AF" w:rsidP="006123AF">
                            <w:pPr>
                              <w:rPr>
                                <w:rFonts w:ascii="Tahoma" w:hAnsi="Tahoma" w:cs="Tahoma"/>
                              </w:rPr>
                            </w:pPr>
                            <w:r>
                              <w:rPr>
                                <w:rFonts w:ascii="Tahoma" w:hAnsi="Tahoma" w:cs="Tahoma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3" o:spid="_x0000_s1026" type="#_x0000_t202" style="position:absolute;margin-left:60.75pt;margin-top:159.2pt;width:60pt;height:58.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" filled="f" stroked="f">
                <v:textbox>
                  <w:txbxContent>
                    <w:p w:rsidR="006123AF" w:rsidRPr="007378BE" w:rsidRDefault="006123AF" w:rsidP="006123AF">
                      <w:pPr>
                        <w:rPr>
                          <w:rFonts w:ascii="Tahoma" w:hAnsi="Tahoma" w:cs="Tahoma"/>
                        </w:rPr>
                      </w:pPr>
                      <w:r>
                        <w:rPr>
                          <w:rFonts w:ascii="Tahoma" w:hAnsi="Tahoma" w:cs="Tahoma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E65D26D" wp14:editId="234698AF">
                <wp:simplePos x="0" y="0"/>
                <wp:positionH relativeFrom="column">
                  <wp:posOffset>3476625</wp:posOffset>
                </wp:positionH>
                <wp:positionV relativeFrom="paragraph">
                  <wp:posOffset>1926590</wp:posOffset>
                </wp:positionV>
                <wp:extent cx="762000" cy="742950"/>
                <wp:effectExtent l="0" t="1270" r="0" b="0"/>
                <wp:wrapNone/>
                <wp:docPr id="42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23AF" w:rsidRPr="007378BE" w:rsidRDefault="006123AF" w:rsidP="006123AF">
                            <w:pPr>
                              <w:rPr>
                                <w:rFonts w:ascii="Tahoma" w:hAnsi="Tahoma" w:cs="Tahoma"/>
                              </w:rPr>
                            </w:pPr>
                            <w:r>
                              <w:rPr>
                                <w:rFonts w:ascii="Tahoma" w:hAnsi="Tahoma" w:cs="Tahoma"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" o:spid="_x0000_s1027" type="#_x0000_t202" style="position:absolute;margin-left:273.75pt;margin-top:151.7pt;width:60pt;height:58.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" filled="f" stroked="f">
                <v:textbox>
                  <w:txbxContent>
                    <w:p w:rsidR="006123AF" w:rsidRPr="007378BE" w:rsidRDefault="006123AF" w:rsidP="006123AF">
                      <w:pPr>
                        <w:rPr>
                          <w:rFonts w:ascii="Tahoma" w:hAnsi="Tahoma" w:cs="Tahoma"/>
                        </w:rPr>
                      </w:pPr>
                      <w:r>
                        <w:rPr>
                          <w:rFonts w:ascii="Tahoma" w:hAnsi="Tahoma" w:cs="Tahoma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65C396E" wp14:editId="7B141237">
                <wp:simplePos x="0" y="0"/>
                <wp:positionH relativeFrom="column">
                  <wp:posOffset>5562600</wp:posOffset>
                </wp:positionH>
                <wp:positionV relativeFrom="paragraph">
                  <wp:posOffset>793115</wp:posOffset>
                </wp:positionV>
                <wp:extent cx="762000" cy="742950"/>
                <wp:effectExtent l="0" t="1270" r="0" b="0"/>
                <wp:wrapNone/>
                <wp:docPr id="4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23AF" w:rsidRPr="007378BE" w:rsidRDefault="006123AF" w:rsidP="006123AF">
                            <w:pPr>
                              <w:rPr>
                                <w:rFonts w:ascii="Tahoma" w:hAnsi="Tahoma" w:cs="Tahoma"/>
                              </w:rPr>
                            </w:pPr>
                            <w:r>
                              <w:rPr>
                                <w:rFonts w:ascii="Tahoma" w:hAnsi="Tahoma" w:cs="Tahoma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" o:spid="_x0000_s1028" type="#_x0000_t202" style="position:absolute;margin-left:438pt;margin-top:62.45pt;width:60pt;height:58.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" filled="f" stroked="f">
                <v:textbox>
                  <w:txbxContent>
                    <w:p w:rsidR="006123AF" w:rsidRPr="007378BE" w:rsidRDefault="006123AF" w:rsidP="006123AF">
                      <w:pPr>
                        <w:rPr>
                          <w:rFonts w:ascii="Tahoma" w:hAnsi="Tahoma" w:cs="Tahoma"/>
                        </w:rPr>
                      </w:pPr>
                      <w:r>
                        <w:rPr>
                          <w:rFonts w:ascii="Tahoma" w:hAnsi="Tahoma" w:cs="Tahoma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4C0BBF57" wp14:editId="79B85414">
                <wp:simplePos x="0" y="0"/>
                <wp:positionH relativeFrom="column">
                  <wp:posOffset>451485</wp:posOffset>
                </wp:positionH>
                <wp:positionV relativeFrom="paragraph">
                  <wp:posOffset>2043430</wp:posOffset>
                </wp:positionV>
                <wp:extent cx="33655" cy="52705"/>
                <wp:effectExtent l="51435" t="51435" r="38735" b="38735"/>
                <wp:wrapNone/>
                <wp:docPr id="40" name="Ink 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3655" cy="527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E2A2E19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0" o:spid="_x0000_s1026" type="#_x0000_t75" style="position:absolute;margin-left:34.85pt;margin-top:160.2pt;width:3.9pt;height:5.3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">
                <v:imagedata r:id="rId8" o:title=""/>
                <o:lock v:ext="edit" rotation="t" verticies="t" shapetype="t"/>
              </v:shap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2F7E7D8D" wp14:editId="22A34E7C">
                <wp:simplePos x="0" y="0"/>
                <wp:positionH relativeFrom="column">
                  <wp:posOffset>6217285</wp:posOffset>
                </wp:positionH>
                <wp:positionV relativeFrom="paragraph">
                  <wp:posOffset>492125</wp:posOffset>
                </wp:positionV>
                <wp:extent cx="34290" cy="43180"/>
                <wp:effectExtent l="54610" t="52705" r="44450" b="46990"/>
                <wp:wrapNone/>
                <wp:docPr id="39" name="Ink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4290" cy="431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61E08B" id="Ink 39" o:spid="_x0000_s1026" type="#_x0000_t75" style="position:absolute;margin-left:489.05pt;margin-top:38.2pt;width:3.75pt;height:4.4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">
                <v:imagedata r:id="rId10" o:title=""/>
                <o:lock v:ext="edit" rotation="t" verticies="t" shapetype="t"/>
              </v:shap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6E06B0BA" wp14:editId="11B6CCEE">
                <wp:simplePos x="0" y="0"/>
                <wp:positionH relativeFrom="column">
                  <wp:posOffset>3395980</wp:posOffset>
                </wp:positionH>
                <wp:positionV relativeFrom="paragraph">
                  <wp:posOffset>2061210</wp:posOffset>
                </wp:positionV>
                <wp:extent cx="36195" cy="34925"/>
                <wp:effectExtent l="52705" t="50165" r="44450" b="38735"/>
                <wp:wrapNone/>
                <wp:docPr id="38" name="Ink 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6195" cy="349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29BCF9" id="Ink 38" o:spid="_x0000_s1026" type="#_x0000_t75" style="position:absolute;margin-left:266.8pt;margin-top:161.7pt;width:4pt;height:3.9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">
                <v:imagedata r:id="rId12" o:title=""/>
                <o:lock v:ext="edit" rotation="t" verticies="t" shapetype="t"/>
              </v:shap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2CE07598" wp14:editId="3A0C055C">
                <wp:simplePos x="0" y="0"/>
                <wp:positionH relativeFrom="column">
                  <wp:posOffset>3397250</wp:posOffset>
                </wp:positionH>
                <wp:positionV relativeFrom="paragraph">
                  <wp:posOffset>2056765</wp:posOffset>
                </wp:positionV>
                <wp:extent cx="38735" cy="26670"/>
                <wp:effectExtent l="53975" t="55245" r="40640" b="41910"/>
                <wp:wrapNone/>
                <wp:docPr id="37" name="Ink 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8735" cy="266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3A093A3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7" o:spid="_x0000_s1026" type="#_x0000_t75" style="position:absolute;margin-left:266.8pt;margin-top:161.3pt;width:4.2pt;height:3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">
                <v:imagedata r:id="rId14" o:title=""/>
                <o:lock v:ext="edit" rotation="t" verticies="t" shapetype="t"/>
              </v:shap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2067560</wp:posOffset>
                </wp:positionV>
                <wp:extent cx="3543300" cy="0"/>
                <wp:effectExtent l="19050" t="56515" r="9525" b="57785"/>
                <wp:wrapNone/>
                <wp:docPr id="35" name="Straight Connector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543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46672C" id="Straight Connector 35" o:spid="_x0000_s1026" style="position:absolute;flip:x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162.8pt" to="270pt,16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">
                <v:stroke endarrow="block"/>
              </v:lin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Use a protractor to </w:t>
      </w:r>
      <w:proofErr w:type="gramStart"/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measure </w:t>
      </w:r>
      <w:proofErr w:type="gramEnd"/>
      <w:r w:rsidR="006123AF" w:rsidRPr="006123AF">
        <w:rPr>
          <w:rFonts w:ascii="Californian FB" w:eastAsia="Times New Roman" w:hAnsi="Californian FB" w:cs="Times New Roman"/>
          <w:b/>
          <w:position w:val="-6"/>
          <w:sz w:val="28"/>
          <w:szCs w:val="28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6.5pt" o:ole="">
            <v:imagedata r:id="rId15" o:title=""/>
          </v:shape>
          <o:OLEObject Type="Embed" ProgID="Equation.DSMT4" ShapeID="_x0000_i1025" DrawAspect="Content" ObjectID="_1506692064" r:id="rId16"/>
        </w:object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>.  What kind of angle is it?</w:t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  <w:t xml:space="preserve">        </w:t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i/>
          <w:sz w:val="28"/>
          <w:szCs w:val="28"/>
          <w:u w:val="single"/>
        </w:rPr>
        <w:t>Example 2:</w: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lastRenderedPageBreak/>
        <w:t>Find the measure of each angle and classify it.</w: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proofErr w:type="gramStart"/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a) </w:t>
      </w:r>
      <w:r w:rsidRPr="006123AF">
        <w:rPr>
          <w:rFonts w:ascii="Californian FB" w:eastAsia="Times New Roman" w:hAnsi="Californian FB" w:cs="Times New Roman"/>
          <w:b/>
          <w:position w:val="-6"/>
          <w:sz w:val="28"/>
          <w:szCs w:val="28"/>
        </w:rPr>
        <w:object w:dxaOrig="740" w:dyaOrig="279">
          <v:shape id="_x0000_i1026" type="#_x0000_t75" style="width:37.5pt;height:13.5pt" o:ole="">
            <v:imagedata r:id="rId17" o:title=""/>
          </v:shape>
          <o:OLEObject Type="Embed" ProgID="Equation.DSMT4" ShapeID="_x0000_i1026" DrawAspect="Content" ObjectID="_1506692065" r:id="rId18"/>
        </w:objec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  <w:t xml:space="preserve">b) </w:t>
      </w:r>
      <w:r w:rsidRPr="006123AF">
        <w:rPr>
          <w:rFonts w:ascii="Californian FB" w:eastAsia="Times New Roman" w:hAnsi="Californian FB" w:cs="Times New Roman"/>
          <w:b/>
          <w:position w:val="-6"/>
          <w:sz w:val="28"/>
          <w:szCs w:val="28"/>
        </w:rPr>
        <w:object w:dxaOrig="720" w:dyaOrig="279">
          <v:shape id="_x0000_i1027" type="#_x0000_t75" style="width:36pt;height:13.5pt" o:ole="">
            <v:imagedata r:id="rId19" o:title=""/>
          </v:shape>
          <o:OLEObject Type="Embed" ProgID="Equation.DSMT4" ShapeID="_x0000_i1027" DrawAspect="Content" ObjectID="_1506692066" r:id="rId20"/>
        </w:objec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  <w:t>c)</w:t>
      </w:r>
      <w:proofErr w:type="gramEnd"/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 </w:t>
      </w:r>
      <w:r w:rsidRPr="006123AF">
        <w:rPr>
          <w:rFonts w:ascii="Californian FB" w:eastAsia="Times New Roman" w:hAnsi="Californian FB" w:cs="Times New Roman"/>
          <w:b/>
          <w:position w:val="-6"/>
          <w:sz w:val="28"/>
          <w:szCs w:val="28"/>
        </w:rPr>
        <w:object w:dxaOrig="680" w:dyaOrig="279">
          <v:shape id="_x0000_i1028" type="#_x0000_t75" style="width:34.5pt;height:13.5pt" o:ole="">
            <v:imagedata r:id="rId21" o:title=""/>
          </v:shape>
          <o:OLEObject Type="Embed" ProgID="Equation.DSMT4" ShapeID="_x0000_i1028" DrawAspect="Content" ObjectID="_1506692067" r:id="rId22"/>
        </w:objec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  <w:t xml:space="preserve">d) </w:t>
      </w:r>
      <w:r w:rsidRPr="006123AF">
        <w:rPr>
          <w:rFonts w:ascii="Californian FB" w:eastAsia="Times New Roman" w:hAnsi="Californian FB" w:cs="Times New Roman"/>
          <w:b/>
          <w:position w:val="-6"/>
          <w:sz w:val="28"/>
          <w:szCs w:val="28"/>
        </w:rPr>
        <w:object w:dxaOrig="740" w:dyaOrig="279">
          <v:shape id="_x0000_i1029" type="#_x0000_t75" style="width:37.5pt;height:13.5pt" o:ole="">
            <v:imagedata r:id="rId23" o:title=""/>
          </v:shape>
          <o:OLEObject Type="Embed" ProgID="Equation.DSMT4" ShapeID="_x0000_i1029" DrawAspect="Content" ObjectID="_1506692068" r:id="rId24"/>
        </w:objec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23190</wp:posOffset>
                </wp:positionV>
                <wp:extent cx="0" cy="2171700"/>
                <wp:effectExtent l="57150" t="22860" r="57150" b="5715"/>
                <wp:wrapNone/>
                <wp:docPr id="34" name="Straight Connector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171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B11868" id="Straight Connector 34" o:spid="_x0000_s1026" style="position:absolute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9.7pt" to="252pt,18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">
                <v:stroke endarrow="block"/>
              </v:line>
            </w:pict>
          </mc:Fallback>
        </mc:AlternateConten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3168015</wp:posOffset>
                </wp:positionH>
                <wp:positionV relativeFrom="paragraph">
                  <wp:posOffset>121920</wp:posOffset>
                </wp:positionV>
                <wp:extent cx="58420" cy="60325"/>
                <wp:effectExtent l="53340" t="53975" r="40640" b="38100"/>
                <wp:wrapNone/>
                <wp:docPr id="33" name="Ink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8420" cy="603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B79844" id="Ink 33" o:spid="_x0000_s1026" type="#_x0000_t75" style="position:absolute;margin-left:249.05pt;margin-top:9.15pt;width:5.6pt;height:5.7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">
                <v:imagedata r:id="rId26" o:title=""/>
                <o:lock v:ext="edit" rotation="t" verticies="t" shapetype="t"/>
              </v:shap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                                                                                  I</w: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83185</wp:posOffset>
                </wp:positionV>
                <wp:extent cx="2514600" cy="1600200"/>
                <wp:effectExtent l="47625" t="51435" r="9525" b="5715"/>
                <wp:wrapNone/>
                <wp:docPr id="32" name="Straight Connector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514600" cy="1600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66F5FA" id="Straight Connector 32" o:spid="_x0000_s1026" style="position:absolute;flip:x 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6.55pt" to="252pt,13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">
                <v:stroke endarrow="block"/>
              </v:line>
            </w:pict>
          </mc:Fallback>
        </mc:AlternateConten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934720</wp:posOffset>
                </wp:positionH>
                <wp:positionV relativeFrom="paragraph">
                  <wp:posOffset>29210</wp:posOffset>
                </wp:positionV>
                <wp:extent cx="55880" cy="62230"/>
                <wp:effectExtent l="48895" t="48895" r="47625" b="41275"/>
                <wp:wrapNone/>
                <wp:docPr id="31" name="Ink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5880" cy="622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6997BE" id="Ink 31" o:spid="_x0000_s1026" type="#_x0000_t75" style="position:absolute;margin-left:72.9pt;margin-top:1.55pt;width:5.8pt;height:6.3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">
                <v:imagedata r:id="rId28" o:title=""/>
                <o:lock v:ext="edit" rotation="t" verticies="t" shapetype="t"/>
              </v:shap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                   V</w: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5621020</wp:posOffset>
                </wp:positionH>
                <wp:positionV relativeFrom="paragraph">
                  <wp:posOffset>171450</wp:posOffset>
                </wp:positionV>
                <wp:extent cx="57150" cy="52705"/>
                <wp:effectExtent l="48895" t="50800" r="46355" b="39370"/>
                <wp:wrapNone/>
                <wp:docPr id="30" name="Ink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7150" cy="527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36AEB8" id="Ink 30" o:spid="_x0000_s1026" type="#_x0000_t75" style="position:absolute;margin-left:442.1pt;margin-top:13pt;width:5.5pt;height:5.1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">
                <v:imagedata r:id="rId30" o:title=""/>
                <o:lock v:ext="edit" rotation="t" verticies="t" shapetype="t"/>
              </v:shap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67310</wp:posOffset>
                </wp:positionV>
                <wp:extent cx="2971800" cy="800100"/>
                <wp:effectExtent l="9525" t="60960" r="28575" b="5715"/>
                <wp:wrapNone/>
                <wp:docPr id="29" name="Straight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9718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6367BC" id="Straight Connector 29" o:spid="_x0000_s1026" style="position:absolute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5.3pt" to="486pt,6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">
                <v:stroke endarrow="block"/>
              </v:lin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                                                                                                                                          L</w: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60070</wp:posOffset>
                </wp:positionH>
                <wp:positionV relativeFrom="paragraph">
                  <wp:posOffset>18415</wp:posOffset>
                </wp:positionV>
                <wp:extent cx="66675" cy="69850"/>
                <wp:effectExtent l="55245" t="55880" r="40005" b="45720"/>
                <wp:wrapNone/>
                <wp:docPr id="28" name="Ink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6675" cy="698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02EEE3" id="Ink 28" o:spid="_x0000_s1026" type="#_x0000_t75" style="position:absolute;margin-left:43.4pt;margin-top:.75pt;width:6.6pt;height:6.9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">
                <v:imagedata r:id="rId32" o:title=""/>
                <o:lock v:ext="edit" rotation="t" verticies="t" shapetype="t"/>
              </v:shap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173095</wp:posOffset>
                </wp:positionH>
                <wp:positionV relativeFrom="paragraph">
                  <wp:posOffset>28575</wp:posOffset>
                </wp:positionV>
                <wp:extent cx="55880" cy="57150"/>
                <wp:effectExtent l="48895" t="66040" r="38100" b="38735"/>
                <wp:wrapNone/>
                <wp:docPr id="27" name="Ink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5880" cy="571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766019" id="Ink 27" o:spid="_x0000_s1026" type="#_x0000_t75" style="position:absolute;margin-left:249.15pt;margin-top:1.5pt;width:5.75pt;height:6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">
                <v:imagedata r:id="rId34" o:title=""/>
                <o:lock v:ext="edit" rotation="t" verticies="t" shapetype="t"/>
              </v:shap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727700</wp:posOffset>
                </wp:positionH>
                <wp:positionV relativeFrom="paragraph">
                  <wp:posOffset>23495</wp:posOffset>
                </wp:positionV>
                <wp:extent cx="50800" cy="50165"/>
                <wp:effectExtent l="60325" t="60960" r="41275" b="50800"/>
                <wp:wrapNone/>
                <wp:docPr id="26" name="Ink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0800" cy="501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500609" id="Ink 26" o:spid="_x0000_s1026" type="#_x0000_t75" style="position:absolute;margin-left:450.2pt;margin-top:1.1pt;width:5.3pt;height:5.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">
                <v:imagedata r:id="rId36" o:title=""/>
                <o:lock v:ext="edit" rotation="t" verticies="t" shapetype="t"/>
              </v:shap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52070</wp:posOffset>
                </wp:positionV>
                <wp:extent cx="5829300" cy="0"/>
                <wp:effectExtent l="19050" t="60960" r="19050" b="53340"/>
                <wp:wrapNone/>
                <wp:docPr id="25" name="Straight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9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117834" id="Straight Connector 25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4.1pt" to="486pt,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">
                <v:stroke startarrow="block" endarrow="block"/>
              </v:line>
            </w:pict>
          </mc:Fallback>
        </mc:AlternateConten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  <w:t xml:space="preserve">  E                                                               D                                                             S</w: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i/>
          <w:sz w:val="28"/>
          <w:szCs w:val="28"/>
          <w:u w:val="single"/>
        </w:rPr>
      </w:pPr>
      <w:r w:rsidRPr="006123AF">
        <w:rPr>
          <w:rFonts w:ascii="Californian FB" w:eastAsia="Times New Roman" w:hAnsi="Californian FB" w:cs="Times New Roman"/>
          <w:b/>
          <w:i/>
          <w:sz w:val="28"/>
          <w:szCs w:val="28"/>
          <w:u w:val="single"/>
        </w:rPr>
        <w:t>Example 3:</w: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>Use a protractor to draw an angle having each measurement.  Then classify each angle.</w: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a)  </w:t>
      </w:r>
      <w:r w:rsidRPr="006123AF">
        <w:rPr>
          <w:rFonts w:ascii="Californian FB" w:eastAsia="Times New Roman" w:hAnsi="Californian FB" w:cs="Times New Roman"/>
          <w:b/>
          <w:position w:val="-10"/>
          <w:sz w:val="28"/>
          <w:szCs w:val="28"/>
        </w:rPr>
        <w:object w:dxaOrig="499" w:dyaOrig="320">
          <v:shape id="_x0000_i1030" type="#_x0000_t75" style="width:35.25pt;height:22.5pt" o:ole="">
            <v:imagedata r:id="rId37" o:title=""/>
          </v:shape>
          <o:OLEObject Type="Embed" ProgID="Equation.DSMT4" ShapeID="_x0000_i1030" DrawAspect="Content" ObjectID="_1506692069" r:id="rId38"/>
        </w:objec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proofErr w:type="gramStart"/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>b</w:t>
      </w:r>
      <w:proofErr w:type="gramEnd"/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)  </w:t>
      </w:r>
      <w:r w:rsidRPr="006123AF">
        <w:rPr>
          <w:rFonts w:ascii="Californian FB" w:eastAsia="Times New Roman" w:hAnsi="Californian FB" w:cs="Times New Roman"/>
          <w:b/>
          <w:position w:val="-10"/>
          <w:sz w:val="28"/>
          <w:szCs w:val="28"/>
        </w:rPr>
        <w:object w:dxaOrig="420" w:dyaOrig="320">
          <v:shape id="_x0000_i1031" type="#_x0000_t75" style="width:25.5pt;height:19.5pt" o:ole="">
            <v:imagedata r:id="rId39" o:title=""/>
          </v:shape>
          <o:OLEObject Type="Embed" ProgID="Equation.DSMT4" ShapeID="_x0000_i1031" DrawAspect="Content" ObjectID="_1506692070" r:id="rId40"/>
        </w:objec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i/>
          <w:sz w:val="28"/>
          <w:szCs w:val="28"/>
          <w:u w:val="single"/>
        </w:rPr>
      </w:pPr>
      <w:r w:rsidRPr="006123AF">
        <w:rPr>
          <w:rFonts w:ascii="Californian FB" w:eastAsia="Times New Roman" w:hAnsi="Californian FB" w:cs="Times New Roman"/>
          <w:b/>
          <w:i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5F25A85" wp14:editId="2D877A15">
                <wp:simplePos x="0" y="0"/>
                <wp:positionH relativeFrom="column">
                  <wp:posOffset>3657600</wp:posOffset>
                </wp:positionH>
                <wp:positionV relativeFrom="paragraph">
                  <wp:posOffset>100330</wp:posOffset>
                </wp:positionV>
                <wp:extent cx="1028700" cy="800100"/>
                <wp:effectExtent l="47625" t="51435" r="9525" b="5715"/>
                <wp:wrapNone/>
                <wp:docPr id="24" name="Straight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0287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3524AB" id="Straight Connector 24" o:spid="_x0000_s1026" style="position:absolute;flip:x y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in,7.9pt" to="369pt,7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">
                <v:stroke endarrow="block"/>
              </v:lin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i/>
          <w:sz w:val="28"/>
          <w:szCs w:val="28"/>
          <w:u w:val="single"/>
        </w:rPr>
        <w:t>Example 4:</w:t>
      </w:r>
    </w:p>
    <w:p w:rsidR="00FB1970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4"/>
          <w:szCs w:val="24"/>
        </w:rPr>
      </w:pP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659630</wp:posOffset>
                </wp:positionH>
                <wp:positionV relativeFrom="paragraph">
                  <wp:posOffset>657225</wp:posOffset>
                </wp:positionV>
                <wp:extent cx="48260" cy="57150"/>
                <wp:effectExtent l="59055" t="50165" r="54610" b="45085"/>
                <wp:wrapNone/>
                <wp:docPr id="23" name="Ink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8260" cy="571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7AC89B" id="Ink 23" o:spid="_x0000_s1026" type="#_x0000_t75" style="position:absolute;margin-left:366.15pt;margin-top:51pt;width:5.35pt;height:5.9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">
                <v:imagedata r:id="rId42" o:title=""/>
                <o:lock v:ext="edit" rotation="t" verticies="t" shapetype="t"/>
              </v:shap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696595</wp:posOffset>
                </wp:positionV>
                <wp:extent cx="1600200" cy="0"/>
                <wp:effectExtent l="9525" t="60960" r="19050" b="53340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5C4251" id="Straight Connector 22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9pt,54.85pt" to="495pt,5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">
                <v:stroke endarrow="block"/>
              </v:lin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The measure of </w:t>
      </w:r>
      <w:r w:rsidRPr="006123AF">
        <w:rPr>
          <w:rFonts w:ascii="Californian FB" w:eastAsia="Times New Roman" w:hAnsi="Californian FB" w:cs="Times New Roman"/>
          <w:b/>
          <w:position w:val="-4"/>
          <w:sz w:val="28"/>
          <w:szCs w:val="28"/>
        </w:rPr>
        <w:object w:dxaOrig="260" w:dyaOrig="240">
          <v:shape id="_x0000_i1032" type="#_x0000_t75" style="width:13.5pt;height:12pt" o:ole="">
            <v:imagedata r:id="rId43" o:title=""/>
          </v:shape>
          <o:OLEObject Type="Embed" ProgID="Equation.DSMT4" ShapeID="_x0000_i1032" DrawAspect="Content" ObjectID="_1506692071" r:id="rId44"/>
        </w:objec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>B is 138.  Solve for x.</w: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>
        <w:rPr>
          <w:rFonts w:ascii="Californian FB" w:eastAsia="Times New Roman" w:hAnsi="Californian FB" w:cs="Times New Roman"/>
          <w:b/>
          <w:sz w:val="28"/>
          <w:szCs w:val="28"/>
        </w:rPr>
        <w:t xml:space="preserve">  B</w: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  <w:t xml:space="preserve">   </w:t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>(5x – 7)</w:t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sym w:font="Symbol" w:char="F0B0"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</w:p>
    <w:p w:rsid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59468A" w:rsidRDefault="0059468A" w:rsidP="0059468A">
      <w:pPr>
        <w:pStyle w:val="ListParagraph"/>
        <w:numPr>
          <w:ilvl w:val="0"/>
          <w:numId w:val="5"/>
        </w:numPr>
      </w:pPr>
      <w:r>
        <w:t>A ray has ________________ &amp; ______ endpoint, written as __________</w:t>
      </w:r>
      <w:bookmarkStart w:id="0" w:name="_GoBack"/>
      <w:bookmarkEnd w:id="0"/>
    </w:p>
    <w:p w:rsidR="0059468A" w:rsidRDefault="0059468A" w:rsidP="0059468A">
      <w:proofErr w:type="gramStart"/>
      <w:r>
        <w:t>example</w:t>
      </w:r>
      <w:proofErr w:type="gramEnd"/>
      <w:r>
        <w:t>:</w:t>
      </w:r>
    </w:p>
    <w:p w:rsidR="0059468A" w:rsidRDefault="0059468A" w:rsidP="0059468A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737360</wp:posOffset>
                </wp:positionH>
                <wp:positionV relativeFrom="paragraph">
                  <wp:posOffset>144780</wp:posOffset>
                </wp:positionV>
                <wp:extent cx="45719" cy="45719"/>
                <wp:effectExtent l="0" t="0" r="12065" b="12065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65B943C" id="Oval 3" o:spid="_x0000_s1026" style="position:absolute;margin-left:136.8pt;margin-top:11.4pt;width:3.6pt;height:3.6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DD492D" wp14:editId="2D4D2C66">
                <wp:simplePos x="0" y="0"/>
                <wp:positionH relativeFrom="column">
                  <wp:posOffset>601980</wp:posOffset>
                </wp:positionH>
                <wp:positionV relativeFrom="paragraph">
                  <wp:posOffset>144780</wp:posOffset>
                </wp:positionV>
                <wp:extent cx="1752600" cy="45719"/>
                <wp:effectExtent l="0" t="76200" r="0" b="50165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52600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E67AD8F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47.4pt;margin-top:11.4pt;width:138pt;height:3.6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C2AD70E" wp14:editId="428930FE">
                <wp:simplePos x="0" y="0"/>
                <wp:positionH relativeFrom="column">
                  <wp:posOffset>601980</wp:posOffset>
                </wp:positionH>
                <wp:positionV relativeFrom="paragraph">
                  <wp:posOffset>167640</wp:posOffset>
                </wp:positionV>
                <wp:extent cx="45719" cy="45719"/>
                <wp:effectExtent l="0" t="0" r="12065" b="12065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556E7A3" id="Oval 2" o:spid="_x0000_s1026" style="position:absolute;margin-left:47.4pt;margin-top:13.2pt;width:3.6pt;height:3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" fillcolor="#5b9bd5 [3204]" strokecolor="#1f4d78 [1604]" strokeweight="1pt">
                <v:stroke joinstyle="miter"/>
              </v:oval>
            </w:pict>
          </mc:Fallback>
        </mc:AlternateContent>
      </w:r>
    </w:p>
    <w:p w:rsidR="0059468A" w:rsidRDefault="0059468A" w:rsidP="0059468A">
      <w:pPr>
        <w:tabs>
          <w:tab w:val="left" w:pos="924"/>
          <w:tab w:val="left" w:pos="2760"/>
        </w:tabs>
      </w:pPr>
      <w:r>
        <w:tab/>
        <w:t>A</w:t>
      </w:r>
      <w:r>
        <w:tab/>
        <w:t>B</w:t>
      </w:r>
    </w:p>
    <w:p w:rsidR="0059468A" w:rsidRDefault="0059468A" w:rsidP="0059468A">
      <w:pPr>
        <w:pStyle w:val="ListParagraph"/>
        <w:numPr>
          <w:ilvl w:val="0"/>
          <w:numId w:val="4"/>
        </w:numPr>
      </w:pPr>
      <w:r>
        <w:t xml:space="preserve">When labeling a ray the endpoint always goes 1st! </w:t>
      </w:r>
    </w:p>
    <w:p w:rsidR="0059468A" w:rsidRDefault="0059468A" w:rsidP="0059468A">
      <w:proofErr w:type="gramStart"/>
      <w:r>
        <w:t>example</w:t>
      </w:r>
      <w:proofErr w:type="gramEnd"/>
      <w:r>
        <w:t>: ________</w:t>
      </w:r>
    </w:p>
    <w:p w:rsidR="0059468A" w:rsidRDefault="0059468A" w:rsidP="0059468A"/>
    <w:p w:rsidR="0059468A" w:rsidRDefault="0059468A" w:rsidP="0059468A">
      <w:r>
        <w:t>Example: Name the ray below in 3 different ways: _______ _______ _______</w:t>
      </w:r>
    </w:p>
    <w:p w:rsidR="0059468A" w:rsidRDefault="0059468A" w:rsidP="0059468A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1A7F407" wp14:editId="234960A6">
                <wp:simplePos x="0" y="0"/>
                <wp:positionH relativeFrom="column">
                  <wp:posOffset>2042160</wp:posOffset>
                </wp:positionH>
                <wp:positionV relativeFrom="paragraph">
                  <wp:posOffset>252095</wp:posOffset>
                </wp:positionV>
                <wp:extent cx="45085" cy="45085"/>
                <wp:effectExtent l="0" t="0" r="12065" b="12065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067C424" id="Oval 7" o:spid="_x0000_s1026" style="position:absolute;margin-left:160.8pt;margin-top:19.85pt;width:3.55pt;height:3.5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B412EE0" wp14:editId="4EB02449">
                <wp:simplePos x="0" y="0"/>
                <wp:positionH relativeFrom="column">
                  <wp:posOffset>3467100</wp:posOffset>
                </wp:positionH>
                <wp:positionV relativeFrom="paragraph">
                  <wp:posOffset>252095</wp:posOffset>
                </wp:positionV>
                <wp:extent cx="45085" cy="45085"/>
                <wp:effectExtent l="0" t="0" r="12065" b="12065"/>
                <wp:wrapNone/>
                <wp:docPr id="8" name="Ov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2C3CFF2D" id="Oval 8" o:spid="_x0000_s1026" style="position:absolute;margin-left:273pt;margin-top:19.85pt;width:3.55pt;height:3.55p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66CE759" wp14:editId="2AF43194">
                <wp:simplePos x="0" y="0"/>
                <wp:positionH relativeFrom="column">
                  <wp:posOffset>403860</wp:posOffset>
                </wp:positionH>
                <wp:positionV relativeFrom="paragraph">
                  <wp:posOffset>252096</wp:posOffset>
                </wp:positionV>
                <wp:extent cx="3733800" cy="45719"/>
                <wp:effectExtent l="0" t="76200" r="0" b="5016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33800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CBF80" id="Straight Arrow Connector 4" o:spid="_x0000_s1026" type="#_x0000_t32" style="position:absolute;margin-left:31.8pt;margin-top:19.85pt;width:294pt;height:3.6pt;flip:y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51EB1FC" wp14:editId="359F0BBB">
                <wp:simplePos x="0" y="0"/>
                <wp:positionH relativeFrom="column">
                  <wp:posOffset>1196340</wp:posOffset>
                </wp:positionH>
                <wp:positionV relativeFrom="paragraph">
                  <wp:posOffset>282575</wp:posOffset>
                </wp:positionV>
                <wp:extent cx="45719" cy="45719"/>
                <wp:effectExtent l="0" t="0" r="12065" b="12065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16B7AD78" id="Oval 6" o:spid="_x0000_s1026" style="position:absolute;margin-left:94.2pt;margin-top:22.25pt;width:3.6pt;height:3.6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67EAD4D" wp14:editId="64CB2F9F">
                <wp:simplePos x="0" y="0"/>
                <wp:positionH relativeFrom="column">
                  <wp:posOffset>403860</wp:posOffset>
                </wp:positionH>
                <wp:positionV relativeFrom="paragraph">
                  <wp:posOffset>282575</wp:posOffset>
                </wp:positionV>
                <wp:extent cx="45719" cy="45719"/>
                <wp:effectExtent l="0" t="0" r="12065" b="12065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4986455" id="Oval 5" o:spid="_x0000_s1026" style="position:absolute;margin-left:31.8pt;margin-top:22.25pt;width:3.6pt;height:3.6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" fillcolor="#5b9bd5 [3204]" strokecolor="#1f4d78 [1604]" strokeweight="1pt">
                <v:stroke joinstyle="miter"/>
              </v:oval>
            </w:pict>
          </mc:Fallback>
        </mc:AlternateContent>
      </w:r>
    </w:p>
    <w:p w:rsidR="0059468A" w:rsidRDefault="0059468A" w:rsidP="0059468A">
      <w:pPr>
        <w:tabs>
          <w:tab w:val="left" w:pos="2040"/>
          <w:tab w:val="left" w:pos="3384"/>
          <w:tab w:val="left" w:pos="5616"/>
        </w:tabs>
        <w:ind w:firstLine="720"/>
      </w:pPr>
      <w:r>
        <w:t>W</w:t>
      </w:r>
      <w:r>
        <w:tab/>
        <w:t>X</w:t>
      </w:r>
      <w:r>
        <w:tab/>
        <w:t>Y</w:t>
      </w:r>
      <w:r>
        <w:tab/>
        <w:t>Z</w:t>
      </w:r>
    </w:p>
    <w:p w:rsidR="0059468A" w:rsidRDefault="0059468A" w:rsidP="0059468A"/>
    <w:p w:rsidR="0059468A" w:rsidRDefault="0059468A" w:rsidP="00FB1970">
      <w:pPr>
        <w:pStyle w:val="ListParagraph"/>
        <w:numPr>
          <w:ilvl w:val="0"/>
          <w:numId w:val="4"/>
        </w:numPr>
      </w:pPr>
      <w:r>
        <w:t>An _________________ is made up of two rays with the same endpoint</w:t>
      </w:r>
    </w:p>
    <w:p w:rsidR="0059468A" w:rsidRDefault="0059468A" w:rsidP="0059468A">
      <w:proofErr w:type="gramStart"/>
      <w:r>
        <w:t>example</w:t>
      </w:r>
      <w:proofErr w:type="gramEnd"/>
      <w:r>
        <w:t>:</w:t>
      </w:r>
    </w:p>
    <w:p w:rsidR="0059468A" w:rsidRDefault="0059468A" w:rsidP="0059468A"/>
    <w:p w:rsidR="0059468A" w:rsidRDefault="0059468A" w:rsidP="0059468A"/>
    <w:p w:rsidR="0059468A" w:rsidRDefault="00FB1970" w:rsidP="0059468A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D897C0C" wp14:editId="0E68AA69">
                <wp:simplePos x="0" y="0"/>
                <wp:positionH relativeFrom="column">
                  <wp:posOffset>1781175</wp:posOffset>
                </wp:positionH>
                <wp:positionV relativeFrom="paragraph">
                  <wp:posOffset>97155</wp:posOffset>
                </wp:positionV>
                <wp:extent cx="1128395" cy="655320"/>
                <wp:effectExtent l="0" t="38100" r="52705" b="3048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28395" cy="6553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CF2A4E9" id="Straight Arrow Connector 9" o:spid="_x0000_s1026" type="#_x0000_t32" style="position:absolute;margin-left:140.25pt;margin-top:7.65pt;width:88.85pt;height:51.6p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" strokecolor="#5b9bd5 [3204]" strokeweight=".5pt">
                <v:stroke endarrow="block" joinstyle="miter"/>
              </v:shape>
            </w:pict>
          </mc:Fallback>
        </mc:AlternateContent>
      </w:r>
      <w:r w:rsidR="0059468A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A6850DB" wp14:editId="5EF2AA9D">
                <wp:simplePos x="0" y="0"/>
                <wp:positionH relativeFrom="column">
                  <wp:posOffset>2499360</wp:posOffset>
                </wp:positionH>
                <wp:positionV relativeFrom="paragraph">
                  <wp:posOffset>257175</wp:posOffset>
                </wp:positionV>
                <wp:extent cx="83820" cy="83820"/>
                <wp:effectExtent l="0" t="0" r="11430" b="1143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820" cy="838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8AD18EB" id="Oval 12" o:spid="_x0000_s1026" style="position:absolute;margin-left:196.8pt;margin-top:20.25pt;width:6.6pt;height:6.6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" fillcolor="#5b9bd5 [3204]" strokecolor="#1f4d78 [1604]" strokeweight="1pt">
                <v:stroke joinstyle="miter"/>
              </v:oval>
            </w:pict>
          </mc:Fallback>
        </mc:AlternateContent>
      </w:r>
      <w:r w:rsidR="0059468A">
        <w:t>Angles are named in different ways……</w:t>
      </w:r>
    </w:p>
    <w:p w:rsidR="0059468A" w:rsidRDefault="0059468A" w:rsidP="0059468A">
      <w:pPr>
        <w:tabs>
          <w:tab w:val="left" w:pos="4104"/>
        </w:tabs>
      </w:pPr>
      <w:r>
        <w:tab/>
        <w:t>B</w:t>
      </w:r>
    </w:p>
    <w:p w:rsidR="0059468A" w:rsidRDefault="00FB1970" w:rsidP="0059468A">
      <w:pPr>
        <w:tabs>
          <w:tab w:val="left" w:pos="3276"/>
          <w:tab w:val="center" w:pos="46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BDDE7A2" wp14:editId="0B0C3787">
                <wp:simplePos x="0" y="0"/>
                <wp:positionH relativeFrom="column">
                  <wp:posOffset>1782445</wp:posOffset>
                </wp:positionH>
                <wp:positionV relativeFrom="paragraph">
                  <wp:posOffset>180975</wp:posOffset>
                </wp:positionV>
                <wp:extent cx="1516380" cy="129540"/>
                <wp:effectExtent l="0" t="0" r="83820" b="8001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6380" cy="1295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83D57F" id="Straight Arrow Connector 10" o:spid="_x0000_s1026" type="#_x0000_t32" style="position:absolute;margin-left:140.35pt;margin-top:14.25pt;width:119.4pt;height:10.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" strokecolor="#5b9bd5 [3204]" strokeweight=".5pt">
                <v:stroke endarrow="block" joinstyle="miter"/>
              </v:shape>
            </w:pict>
          </mc:Fallback>
        </mc:AlternateContent>
      </w:r>
      <w:r w:rsidR="0059468A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758E05F" wp14:editId="37A479BA">
                <wp:simplePos x="0" y="0"/>
                <wp:positionH relativeFrom="column">
                  <wp:posOffset>2911475</wp:posOffset>
                </wp:positionH>
                <wp:positionV relativeFrom="paragraph">
                  <wp:posOffset>226695</wp:posOffset>
                </wp:positionV>
                <wp:extent cx="98425" cy="83820"/>
                <wp:effectExtent l="0" t="0" r="15875" b="11430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425" cy="838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94E4764" id="Oval 13" o:spid="_x0000_s1026" style="position:absolute;margin-left:229.25pt;margin-top:17.85pt;width:7.75pt;height:6.6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" fillcolor="#5b9bd5 [3204]" strokecolor="#1f4d78 [1604]" strokeweight="1pt">
                <v:stroke joinstyle="miter"/>
              </v:oval>
            </w:pict>
          </mc:Fallback>
        </mc:AlternateContent>
      </w:r>
      <w:r w:rsidR="0059468A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BDE9D8D" wp14:editId="664F00EA">
                <wp:simplePos x="0" y="0"/>
                <wp:positionH relativeFrom="column">
                  <wp:posOffset>1737360</wp:posOffset>
                </wp:positionH>
                <wp:positionV relativeFrom="paragraph">
                  <wp:posOffset>135255</wp:posOffset>
                </wp:positionV>
                <wp:extent cx="83820" cy="91440"/>
                <wp:effectExtent l="0" t="0" r="11430" b="22860"/>
                <wp:wrapNone/>
                <wp:docPr id="11" name="Oval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820" cy="9144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B67C2CA" id="Oval 11" o:spid="_x0000_s1026" style="position:absolute;margin-left:136.8pt;margin-top:10.65pt;width:6.6pt;height:7.2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" fillcolor="#5b9bd5 [3204]" strokecolor="#1f4d78 [1604]" strokeweight="1pt">
                <v:stroke joinstyle="miter"/>
              </v:oval>
            </w:pict>
          </mc:Fallback>
        </mc:AlternateContent>
      </w:r>
      <w:r w:rsidR="0059468A">
        <w:tab/>
        <w:t>1</w:t>
      </w:r>
      <w:r w:rsidR="0059468A">
        <w:tab/>
        <w:t>C</w:t>
      </w:r>
    </w:p>
    <w:p w:rsidR="0059468A" w:rsidRDefault="0059468A" w:rsidP="0059468A">
      <w:pPr>
        <w:tabs>
          <w:tab w:val="left" w:pos="2748"/>
        </w:tabs>
      </w:pPr>
      <w:r>
        <w:tab/>
        <w:t>A</w:t>
      </w:r>
    </w:p>
    <w:p w:rsidR="0059468A" w:rsidRDefault="0059468A" w:rsidP="0059468A">
      <w:r>
        <w:t xml:space="preserve">1) With three capital letters &amp; angle </w:t>
      </w:r>
      <w:proofErr w:type="gramStart"/>
      <w:r>
        <w:t>symbol :</w:t>
      </w:r>
      <w:proofErr w:type="gramEnd"/>
      <w:r>
        <w:t xml:space="preserve"> ________ ________</w:t>
      </w:r>
    </w:p>
    <w:p w:rsidR="0059468A" w:rsidRDefault="0059468A" w:rsidP="0059468A">
      <w:r>
        <w:t xml:space="preserve">2) </w:t>
      </w:r>
      <w:proofErr w:type="gramStart"/>
      <w:r>
        <w:t>by</w:t>
      </w:r>
      <w:proofErr w:type="gramEnd"/>
      <w:r>
        <w:t xml:space="preserve"> the angle letter of the shared endpoint: ________</w:t>
      </w:r>
    </w:p>
    <w:p w:rsidR="0059468A" w:rsidRDefault="0059468A" w:rsidP="0059468A">
      <w:r>
        <w:t xml:space="preserve">3) </w:t>
      </w:r>
      <w:proofErr w:type="gramStart"/>
      <w:r>
        <w:t>by</w:t>
      </w:r>
      <w:proofErr w:type="gramEnd"/>
      <w:r>
        <w:t xml:space="preserve"> the # of the central angle: ________</w:t>
      </w:r>
    </w:p>
    <w:p w:rsidR="0059468A" w:rsidRDefault="0059468A" w:rsidP="0059468A"/>
    <w:p w:rsidR="0059468A" w:rsidRDefault="0059468A" w:rsidP="0059468A">
      <w:pPr>
        <w:pStyle w:val="ListParagraph"/>
        <w:numPr>
          <w:ilvl w:val="0"/>
          <w:numId w:val="3"/>
        </w:numPr>
      </w:pPr>
      <w:r>
        <w:t>When stating the measure of an angle the notation is as follows: m XYZ = 45°</w:t>
      </w:r>
    </w:p>
    <w:p w:rsidR="0059468A" w:rsidRDefault="00FB1970" w:rsidP="0059468A">
      <w:r w:rsidRPr="00FB1970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FDFD48B" wp14:editId="28E9C691">
                <wp:simplePos x="0" y="0"/>
                <wp:positionH relativeFrom="column">
                  <wp:posOffset>3070860</wp:posOffset>
                </wp:positionH>
                <wp:positionV relativeFrom="paragraph">
                  <wp:posOffset>160020</wp:posOffset>
                </wp:positionV>
                <wp:extent cx="1128395" cy="609600"/>
                <wp:effectExtent l="0" t="38100" r="52705" b="19050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28395" cy="60960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1DE072" id="Straight Arrow Connector 14" o:spid="_x0000_s1026" type="#_x0000_t32" style="position:absolute;margin-left:241.8pt;margin-top:12.6pt;width:88.85pt;height:48pt;flip:y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" strokecolor="#5b9bd5" strokeweight=".5pt">
                <v:stroke endarrow="block" joinstyle="miter"/>
              </v:shape>
            </w:pict>
          </mc:Fallback>
        </mc:AlternateContent>
      </w:r>
      <w:r w:rsidR="0059468A">
        <w:t>Angle Classifications:</w:t>
      </w:r>
    </w:p>
    <w:p w:rsidR="00FB1970" w:rsidRDefault="00FB1970" w:rsidP="00FB1970">
      <w:pPr>
        <w:pStyle w:val="ListParagraph"/>
        <w:numPr>
          <w:ilvl w:val="0"/>
          <w:numId w:val="7"/>
        </w:numPr>
      </w:pPr>
      <w:r w:rsidRPr="00FB1970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2BDBC33" wp14:editId="23E9ECFC">
                <wp:simplePos x="0" y="0"/>
                <wp:positionH relativeFrom="column">
                  <wp:posOffset>3072130</wp:posOffset>
                </wp:positionH>
                <wp:positionV relativeFrom="paragraph">
                  <wp:posOffset>487680</wp:posOffset>
                </wp:positionV>
                <wp:extent cx="1516380" cy="129540"/>
                <wp:effectExtent l="0" t="0" r="83820" b="80010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6380" cy="12954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B50B8FE" id="Straight Arrow Connector 15" o:spid="_x0000_s1026" type="#_x0000_t32" style="position:absolute;margin-left:241.9pt;margin-top:38.4pt;width:119.4pt;height:10.2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" strokecolor="#5b9bd5" strokeweight=".5pt">
                <v:stroke endarrow="block" joinstyle="miter"/>
              </v:shape>
            </w:pict>
          </mc:Fallback>
        </mc:AlternateContent>
      </w:r>
      <w:r w:rsidR="0059468A">
        <w:t>Acute angle: ______________________</w:t>
      </w:r>
      <w:r>
        <w:br/>
      </w:r>
      <w:r>
        <w:br/>
      </w:r>
      <w:r>
        <w:br/>
      </w:r>
    </w:p>
    <w:p w:rsidR="00FB1970" w:rsidRDefault="00FB1970" w:rsidP="00FB1970">
      <w:pPr>
        <w:pStyle w:val="ListParagraph"/>
        <w:numPr>
          <w:ilvl w:val="0"/>
          <w:numId w:val="7"/>
        </w:numPr>
      </w:pPr>
      <w:r w:rsidRPr="00FB1970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25496D6" wp14:editId="022B3C2E">
                <wp:simplePos x="0" y="0"/>
                <wp:positionH relativeFrom="column">
                  <wp:posOffset>3139441</wp:posOffset>
                </wp:positionH>
                <wp:positionV relativeFrom="paragraph">
                  <wp:posOffset>693420</wp:posOffset>
                </wp:positionV>
                <wp:extent cx="701040" cy="449580"/>
                <wp:effectExtent l="38100" t="38100" r="22860" b="2667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01040" cy="44958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352EBC" id="Straight Arrow Connector 18" o:spid="_x0000_s1026" type="#_x0000_t32" style="position:absolute;margin-left:247.2pt;margin-top:54.6pt;width:55.2pt;height:35.4pt;flip:x 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" strokecolor="#5b9bd5" strokeweight=".5pt">
                <v:stroke endarrow="block" joinstyle="miter"/>
              </v:shape>
            </w:pict>
          </mc:Fallback>
        </mc:AlternateContent>
      </w:r>
      <w:r w:rsidRPr="00FB1970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133A2F3" wp14:editId="74FF2036">
                <wp:simplePos x="0" y="0"/>
                <wp:positionH relativeFrom="column">
                  <wp:posOffset>2910840</wp:posOffset>
                </wp:positionH>
                <wp:positionV relativeFrom="paragraph">
                  <wp:posOffset>388620</wp:posOffset>
                </wp:positionV>
                <wp:extent cx="723900" cy="45720"/>
                <wp:effectExtent l="0" t="38100" r="38100" b="8763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3900" cy="4572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3709CC" id="Straight Arrow Connector 17" o:spid="_x0000_s1026" type="#_x0000_t32" style="position:absolute;margin-left:229.2pt;margin-top:30.6pt;width:57pt;height:3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" strokecolor="#5b9bd5" strokeweight=".5pt">
                <v:stroke endarrow="block" joinstyle="miter"/>
              </v:shape>
            </w:pict>
          </mc:Fallback>
        </mc:AlternateContent>
      </w:r>
      <w:r w:rsidRPr="00FB1970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A83B2F2" wp14:editId="2974ED85">
                <wp:simplePos x="0" y="0"/>
                <wp:positionH relativeFrom="column">
                  <wp:posOffset>2910840</wp:posOffset>
                </wp:positionH>
                <wp:positionV relativeFrom="paragraph">
                  <wp:posOffset>-175260</wp:posOffset>
                </wp:positionV>
                <wp:extent cx="45719" cy="563880"/>
                <wp:effectExtent l="38100" t="38100" r="50165" b="26670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56388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B5C972" id="Straight Arrow Connector 16" o:spid="_x0000_s1026" type="#_x0000_t32" style="position:absolute;margin-left:229.2pt;margin-top:-13.8pt;width:3.6pt;height:44.4pt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" strokecolor="#5b9bd5" strokeweight=".5pt">
                <v:stroke endarrow="block" joinstyle="miter"/>
              </v:shape>
            </w:pict>
          </mc:Fallback>
        </mc:AlternateContent>
      </w:r>
      <w:r w:rsidR="0059468A">
        <w:t>Right angle: ______________________</w:t>
      </w:r>
      <w:r>
        <w:br/>
      </w:r>
      <w:r>
        <w:br/>
      </w:r>
      <w:r>
        <w:lastRenderedPageBreak/>
        <w:br/>
      </w:r>
    </w:p>
    <w:p w:rsidR="00FB1970" w:rsidRDefault="00FB1970" w:rsidP="00FB1970">
      <w:pPr>
        <w:pStyle w:val="ListParagraph"/>
        <w:numPr>
          <w:ilvl w:val="0"/>
          <w:numId w:val="7"/>
        </w:numPr>
      </w:pPr>
      <w:r w:rsidRPr="00FB1970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98B6900" wp14:editId="74482127">
                <wp:simplePos x="0" y="0"/>
                <wp:positionH relativeFrom="column">
                  <wp:posOffset>3840480</wp:posOffset>
                </wp:positionH>
                <wp:positionV relativeFrom="paragraph">
                  <wp:posOffset>407035</wp:posOffset>
                </wp:positionV>
                <wp:extent cx="838200" cy="45719"/>
                <wp:effectExtent l="0" t="38100" r="38100" b="88265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8200" cy="45719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41144B" id="Straight Arrow Connector 19" o:spid="_x0000_s1026" type="#_x0000_t32" style="position:absolute;margin-left:302.4pt;margin-top:32.05pt;width:66pt;height:3.6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" strokecolor="#5b9bd5" strokeweight=".5pt">
                <v:stroke endarrow="block" joinstyle="miter"/>
              </v:shape>
            </w:pict>
          </mc:Fallback>
        </mc:AlternateContent>
      </w:r>
      <w:r w:rsidR="0059468A">
        <w:t>Obtu</w:t>
      </w:r>
      <w:r>
        <w:t>se angle: ____________________</w:t>
      </w:r>
      <w:r>
        <w:br/>
      </w:r>
      <w:r>
        <w:br/>
      </w:r>
      <w:r>
        <w:br/>
      </w:r>
    </w:p>
    <w:p w:rsidR="00DA171D" w:rsidRDefault="00FB1970" w:rsidP="00FB1970">
      <w:pPr>
        <w:pStyle w:val="ListParagraph"/>
        <w:numPr>
          <w:ilvl w:val="0"/>
          <w:numId w:val="7"/>
        </w:numPr>
      </w:pPr>
      <w:r w:rsidRPr="00FB1970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0B6E792" wp14:editId="73DEAA85">
                <wp:simplePos x="0" y="0"/>
                <wp:positionH relativeFrom="column">
                  <wp:posOffset>3939540</wp:posOffset>
                </wp:positionH>
                <wp:positionV relativeFrom="paragraph">
                  <wp:posOffset>333375</wp:posOffset>
                </wp:positionV>
                <wp:extent cx="1066800" cy="91440"/>
                <wp:effectExtent l="0" t="0" r="76200" b="80010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6800" cy="9144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E830C5" id="Straight Arrow Connector 21" o:spid="_x0000_s1026" type="#_x0000_t32" style="position:absolute;margin-left:310.2pt;margin-top:26.25pt;width:84pt;height:7.2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" strokecolor="#5b9bd5" strokeweight=".5pt">
                <v:stroke endarrow="block" joinstyle="miter"/>
              </v:shape>
            </w:pict>
          </mc:Fallback>
        </mc:AlternateContent>
      </w:r>
      <w:r w:rsidRPr="00FB1970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23121EA" wp14:editId="31EEBD10">
                <wp:simplePos x="0" y="0"/>
                <wp:positionH relativeFrom="column">
                  <wp:posOffset>2910840</wp:posOffset>
                </wp:positionH>
                <wp:positionV relativeFrom="paragraph">
                  <wp:posOffset>249555</wp:posOffset>
                </wp:positionV>
                <wp:extent cx="1028700" cy="83820"/>
                <wp:effectExtent l="0" t="57150" r="19050" b="30480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028700" cy="8382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904E5B" id="Straight Arrow Connector 20" o:spid="_x0000_s1026" type="#_x0000_t32" style="position:absolute;margin-left:229.2pt;margin-top:19.65pt;width:81pt;height:6.6pt;flip:x 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" strokecolor="#5b9bd5" strokeweight=".5pt">
                <v:stroke endarrow="block" joinstyle="miter"/>
              </v:shape>
            </w:pict>
          </mc:Fallback>
        </mc:AlternateContent>
      </w:r>
      <w:r w:rsidR="0059468A">
        <w:t>Straight angle: ______________</w:t>
      </w:r>
      <w:r>
        <w:t>_____</w:t>
      </w:r>
    </w:p>
    <w:sectPr w:rsidR="00DA171D">
      <w:headerReference w:type="default" r:id="rId45"/>
      <w:footerReference w:type="default" r:id="rId4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44B12" w:rsidRDefault="00544B12" w:rsidP="006123AF">
      <w:pPr>
        <w:spacing w:after="0" w:line="240" w:lineRule="auto"/>
      </w:pPr>
      <w:r>
        <w:separator/>
      </w:r>
    </w:p>
  </w:endnote>
  <w:endnote w:type="continuationSeparator" w:id="0">
    <w:p w:rsidR="00544B12" w:rsidRDefault="00544B12" w:rsidP="006123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23EA" w:rsidRDefault="00D623EA">
    <w:pPr>
      <w:pStyle w:val="Footer"/>
    </w:pPr>
    <w:r>
      <w:t xml:space="preserve">Copyright, GeometryCoach.com                           </w:t>
    </w:r>
    <w:r>
      <w:t xml:space="preserve">    </w:t>
    </w:r>
    <w:r>
      <w:t xml:space="preserve">                                                               All Rights Reserved.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44B12" w:rsidRDefault="00544B12" w:rsidP="006123AF">
      <w:pPr>
        <w:spacing w:after="0" w:line="240" w:lineRule="auto"/>
      </w:pPr>
      <w:r>
        <w:separator/>
      </w:r>
    </w:p>
  </w:footnote>
  <w:footnote w:type="continuationSeparator" w:id="0">
    <w:p w:rsidR="00544B12" w:rsidRDefault="00544B12" w:rsidP="006123A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23EA" w:rsidRDefault="00DB4D8A">
    <w:r>
      <w:t>Name</w:t>
    </w:r>
    <w:proofErr w:type="gramStart"/>
    <w:r>
      <w:t>:_</w:t>
    </w:r>
    <w:proofErr w:type="gramEnd"/>
    <w:r>
      <w:t>____________________________ Teacher:_______________________ Date:_______________</w:t>
    </w:r>
    <w:r w:rsidR="00D623EA">
      <w:br/>
    </w:r>
    <w:r w:rsidR="00D623EA">
      <w:rPr>
        <w:b/>
        <w:sz w:val="44"/>
      </w:rPr>
      <w:t xml:space="preserve">MEASURING ANGLES </w:t>
    </w:r>
    <w:r w:rsidRPr="006F2872">
      <w:rPr>
        <w:b/>
      </w:rPr>
      <w:t>Guided Notes:</w:t>
    </w:r>
    <w:r>
      <w:rPr>
        <w:b/>
      </w:rPr>
      <w:t xml:space="preserve"> STUDENT EDITIO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6A34E3"/>
    <w:multiLevelType w:val="hybridMultilevel"/>
    <w:tmpl w:val="6E182E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BE7D58"/>
    <w:multiLevelType w:val="hybridMultilevel"/>
    <w:tmpl w:val="CC1605A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FDD6019"/>
    <w:multiLevelType w:val="hybridMultilevel"/>
    <w:tmpl w:val="1C9E33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A282806"/>
    <w:multiLevelType w:val="hybridMultilevel"/>
    <w:tmpl w:val="724AFE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3467E96"/>
    <w:multiLevelType w:val="hybridMultilevel"/>
    <w:tmpl w:val="965484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5F288D"/>
    <w:multiLevelType w:val="hybridMultilevel"/>
    <w:tmpl w:val="C270D5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68D774B"/>
    <w:multiLevelType w:val="hybridMultilevel"/>
    <w:tmpl w:val="8E04AD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2"/>
  </w:num>
  <w:num w:numId="5">
    <w:abstractNumId w:val="3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68A"/>
    <w:rsid w:val="000C2599"/>
    <w:rsid w:val="00150599"/>
    <w:rsid w:val="004F2C39"/>
    <w:rsid w:val="00544B12"/>
    <w:rsid w:val="0059468A"/>
    <w:rsid w:val="005C5F48"/>
    <w:rsid w:val="006123AF"/>
    <w:rsid w:val="00D623EA"/>
    <w:rsid w:val="00DB4D8A"/>
    <w:rsid w:val="00DE400B"/>
    <w:rsid w:val="00F90498"/>
    <w:rsid w:val="00FB1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DFE7B6E-2076-4D36-BE9F-8EBC4B713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946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123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123AF"/>
  </w:style>
  <w:style w:type="paragraph" w:styleId="Footer">
    <w:name w:val="footer"/>
    <w:basedOn w:val="Normal"/>
    <w:link w:val="FooterChar"/>
    <w:uiPriority w:val="99"/>
    <w:unhideWhenUsed/>
    <w:rsid w:val="006123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23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customXml" Target="ink/ink4.xml"/><Relationship Id="rId18" Type="http://schemas.openxmlformats.org/officeDocument/2006/relationships/oleObject" Target="embeddings/oleObject2.bin"/><Relationship Id="rId26" Type="http://schemas.openxmlformats.org/officeDocument/2006/relationships/image" Target="media/image10.emf"/><Relationship Id="rId39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image" Target="media/image4.wmf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fontTable" Target="fontTable.xml"/><Relationship Id="rId7" Type="http://schemas.openxmlformats.org/officeDocument/2006/relationships/customXml" Target="ink/ink1.xml"/><Relationship Id="rId12" Type="http://schemas.openxmlformats.org/officeDocument/2006/relationships/image" Target="media/image3.emf"/><Relationship Id="rId17" Type="http://schemas.openxmlformats.org/officeDocument/2006/relationships/image" Target="media/image2.wmf"/><Relationship Id="rId25" Type="http://schemas.openxmlformats.org/officeDocument/2006/relationships/customXml" Target="ink/ink5.xml"/><Relationship Id="rId33" Type="http://schemas.openxmlformats.org/officeDocument/2006/relationships/customXml" Target="ink/ink9.xml"/><Relationship Id="rId38" Type="http://schemas.openxmlformats.org/officeDocument/2006/relationships/oleObject" Target="embeddings/oleObject6.bin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customXml" Target="ink/ink7.xml"/><Relationship Id="rId41" Type="http://schemas.openxmlformats.org/officeDocument/2006/relationships/customXml" Target="ink/ink1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ustomXml" Target="ink/ink3.xml"/><Relationship Id="rId24" Type="http://schemas.openxmlformats.org/officeDocument/2006/relationships/oleObject" Target="embeddings/oleObject5.bin"/><Relationship Id="rId32" Type="http://schemas.openxmlformats.org/officeDocument/2006/relationships/image" Target="media/image13.emf"/><Relationship Id="rId37" Type="http://schemas.openxmlformats.org/officeDocument/2006/relationships/image" Target="media/image6.wmf"/><Relationship Id="rId40" Type="http://schemas.openxmlformats.org/officeDocument/2006/relationships/oleObject" Target="embeddings/oleObject7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10" Type="http://schemas.openxmlformats.org/officeDocument/2006/relationships/image" Target="media/image2.emf"/><Relationship Id="rId19" Type="http://schemas.openxmlformats.org/officeDocument/2006/relationships/image" Target="media/image3.wmf"/><Relationship Id="rId31" Type="http://schemas.openxmlformats.org/officeDocument/2006/relationships/customXml" Target="ink/ink8.xml"/><Relationship Id="rId44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customXml" Target="ink/ink2.xml"/><Relationship Id="rId14" Type="http://schemas.openxmlformats.org/officeDocument/2006/relationships/image" Target="media/image4.emf"/><Relationship Id="rId22" Type="http://schemas.openxmlformats.org/officeDocument/2006/relationships/oleObject" Target="embeddings/oleObject4.bin"/><Relationship Id="rId27" Type="http://schemas.openxmlformats.org/officeDocument/2006/relationships/customXml" Target="ink/ink6.xml"/><Relationship Id="rId30" Type="http://schemas.openxmlformats.org/officeDocument/2006/relationships/image" Target="media/image12.emf"/><Relationship Id="rId35" Type="http://schemas.openxmlformats.org/officeDocument/2006/relationships/customXml" Target="ink/ink10.xml"/><Relationship Id="rId43" Type="http://schemas.openxmlformats.org/officeDocument/2006/relationships/image" Target="media/image8.wmf"/><Relationship Id="rId48" Type="http://schemas.openxmlformats.org/officeDocument/2006/relationships/theme" Target="theme/theme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44:35.10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1 94 14,'0'0'12,"0"0"-2,0 0-2,0 0-2,-13 9-1,13-9-2,0 0 0,0 0-2,0 0 1,0 0-1,-2 10-1,2-10 1,0 0-1,0 0 0,0 0 0,0 0 0,0 0 0,0 0 1,0 0-1,0 0 0,5-11 1,-5 11-1,0 0 1,0 0-1,-11-6 0,11 6 0,0 0 0,0 0 0,-11 13 0,11-13 0,-4 12 0,4-12 0,-2 11 0,2-11 0,0 0-1,2 12 1,-2-12-1,0 0 1,0 0-1,11 1 1,-11-1 0,0 0 0,0 0 0,10-13 0,-10 13 1,1-12 1,-1 12 0,-2-13 1,2 13 0,-6-15 0,6 15 0,-7-12 1,7 12-1,0 0-1,-13-11 0,13 11-1,-10 0 0,10 0-1,0 0 1,-8 12-1,8-12 0,-2 15 0,2-15 0,2 15-1,-2-15 1,7 14-1,-7-14 0,7 11-1,-7-11 0,10 6 0,-10-6 0,10 0-1,-10 0 2,12-8 0,-12 8 1,8-16 0,-3 6 1,-4-1 2,-1-1-1,-1 1 0,-3-1 0,0 3 1,4 9-1,-11-17 1,11 17-1,-14-13 1,14 13-1,-16-7-1,16 7 1,-16-1-1,16 1 0,-13 8-1,13-8 0,-10 15 0,8-4 0,2 0 0,0 0-1,4 0-1,0 0 0,-4-11-1,14 16-1,-14-16-2,17 8 0,-7-7-1,-10-1 2,16-3 1,-16 3 1,14-10 2,-14 10 3,7-15 2,-3 4 1,-5 0 2,-2-2-2,-1 2 1,-2-1-1,-1 1-1,7 11 0,-15-16-2,15 16-1,-17-5 0,17 5-1,-15 6 1,15-6-2,-11 16 1,8-5 0,-2 1-1,4 0 1,5 1-1,-1-1 0,3 0-1,-6-12-1,13 17-1,-13-17 0,15 10 0,-15-10 0,14 3 0,-14-3 0,12-4 2,-12 4 1,7-10 1,-7 10 2,3-14 0,-3 14-1,-1-16 2,1 16-1,-6-15 0,6 15 0,-9-10-1,9 10 0,-13-4 0,13 4 0,-16 2 0,16-2-1,-14 5-1,14-5-4,-14 3-18,17 8-1,-3-11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58:59.67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12 92 3,'0'0'13,"0"0"-3,-10 0-1,10 0-2,0 0 0,0 0-2,0 0 0,-6 11-2,6-11-1,0 0 0,-2 10-1,2-10 0,0 0 0,0 0-1,4 11 0,-4-11 1,0 0-1,0 0 0,13 7 0,-13-7 0,10-1 0,-10 1 0,0 0 0,12-11 0,-12 11 0,5-11 1,-5 11-1,2-12 0,-2 12 1,-3-12-1,3 12 0,-10-10 1,10 10-1,-12-10 0,12 10 1,-15-7-1,15 7 0,-17 0 0,17 0 0,-14 6 0,14-6 0,-12 13 0,12-13 0,-7 16 1,7-16-1,-2 17 0,2-17 0,3 13 1,-3-13-1,0 0 0,11 11 0,-11-11 0,11 0 0,-11 0 0,13-3 1,-13 3-1,12-10 0,-12 10 1,12-14 0,-12 14 0,7-18 1,-6 8 1,0 0 0,-1 10 0,-3-17 1,3 17 0,-8-17 0,8 17 0,-12-14-1,12 14 1,-14-10-1,14 10-1,-17-6 0,17 6-1,-15 4 0,15-4 0,-14 12 0,14-12-1,-10 18 1,6-8 0,3 1-1,2-1 0,2 0 1,-3-10-1,10 18 0,-10-18 0,13 12 0,-13-12-1,17 8 0,-7-6 0,-10-2-1,17-3 0,-17 3-1,14-11 1,-14 11-1,10-16 1,-8 6 0,-2 10 0,-1-19 2,-1 10 0,2 9 2,-10-18-1,10 18 2,-14-18 0,14 18 0,-17-12 0,17 12 0,-15-3 0,15 3-1,-15 4 0,15-4 0,-12 15-1,8-6-1,1 1 1,0 1-1,2-1 0,2 1 0,1 0 0,1-1 1,-3-10-2,8 18 1,-8-18 0,12 12 0,-12-12 0,14 7-1,-14-7 1,15 0-1,-15 0 1,15-7 0,-15 7-1,12-10 1,-12 10 0,7-13 0,-7 13 1,2-14-1,-2 14 0,-4-15 1,4 15-1,-8-13 0,8 13 1,-16-10-1,6 7 0,0 0 0,-1 1 0,0 4 0,1 0 0,0 2 0,10-4 0,-14 12 0,14-12 0,-8 18-1,8-18 1,0 18 0,0-18 0,8 17 0,-8-17 0,14 15 0,-14-15 0,20 8 0,-10-5 0,1-2 0,0-4 0,-1 0 0,-10 3 1,14-11-1,-14 11 0,7-15 0,-7 15 0,-1-17 1,1 17-1,-9-15 0,9 15 0,-15-12 0,5 8 0,-1 1 0,0 3 0,0 0 0,1 3 0,10-3 0,-17 9 0,17-9 0,-9 13-1,9-13 1,2 12-11,5 2-18,-7-14-1,12 10 1,-12-10 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6:47:36.1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14 97 8,'0'0'13,"0"0"-2,0 0-2,0 0-3,-10-2 0,10 2-1,0 0-1,0 0-1,-10 0-1,10 0-1,0 0 0,-10 7 0,10-7-1,0 0 0,-10 10 0,10-10 0,-2 10-1,2-10 1,0 0 0,5 11 0,-5-11 0,0 0 0,12 5 0,-12-5-1,0 0 1,12-3 0,-12 3 0,0 0 1,0 0-1,7-12 0,-7 12 0,0 0 0,-6-12 1,6 12-1,0 0 0,-13-14 1,13 14-1,-12-6 0,12 6 1,-13-3-1,13 3 1,-12 2-1,12-2 1,0 0-1,-13 7 1,13-7-1,0 0 1,-4 13-1,4-13 0,0 0 1,9 13-1,-9-13 0,13 4 0,-13-4 0,14 1 0,-14-1 0,14-2 0,-14 2 0,14-5 0,-14 5 0,10-8 0,-10 8 1,0 0-1,5-16 1,-5 16 0,-3-12 1,3 12 1,-8-13-2,8 13 1,-13-11 0,13 11-1,-15-6 0,15 6 0,-15 2 0,15-2 0,-15 9-1,15-9 1,-10 16-1,10-16 0,-5 16 0,5-16 0,-1 18 0,1-18 0,6 17 0,-6-17-1,12 13 1,-12-13 0,16 9 0,-5-8 0,-1-1-1,1-3 1,-11 3 0,18-10 0,-18 10 0,14-17 1,-11 7-1,-3 10 0,0-19 1,0 19-1,-9-16 1,9 16 0,-17-15 0,6 10-1,0 3 1,-1-1 0,-1 4-1,1 2 1,1 1 0,1 2-1,10-6 1,-13 14-1,13-14 1,-6 19-1,8-9 1,-1 0-1,-1-10 0,9 18 0,-9-18 1,15 12-1,-15-12 0,18 5 0,-8-5 0,2 0 0,-2-2 1,1-4-1,-11 6-1,17-15 2,-17 15-1,12-19 0,-10 8 0,-2-2 1,-2 2 0,-3 1 0,5 10 0,-15-15 0,15 15 0,-20-10 0,9 8 1,1 3-1,-1 0 0,11-1 0,-17 9 0,17-9 0,-10 10 0,10-10-1,-3 16 1,3-16-1,3 16-1,-3-16 1,11 15 0,-11-15-1,19 8 1,-8-7-1,0-4 1,2 1-1,-2-3 1,0-2 0,-11 7 0,15-18 0,-10 7 0,-1 1 0,-4 0 1,-1 0-1,-3-1 1,-3 1-1,7 10 1,-20-14-1,8 8 1,-3 3-1,1 2 1,1 2 0,-1 1 0,3 4 0,11-6-1,-15 16 1,9-5-1,5 2 1,1 1-1,2 0 0,4 0 0,2-1 0,3-3-1,1-1 1,2-4 0,1-1 0,-1-4-1,2-2 1,-4-2 0,-2-2 0,-10 6 0,12-17 1,-11 7-1,-4 0 0,-3-2 0,-2 1 1,-2-2-1,-3 3 0,0 2 1,-1 1 0,-1 4-1,4 3 1,1 3 0,10-3-1,-12 17 1,8-6-1,6 3-2,1-1-3,4 1-9,6 5-15,-13-19-1,24 18 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44:10.54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7 48 2,'0'0'8,"0"0"-2,0 0 0,0 0-2,-8-10 0,8 10-1,0 0 0,0 0-2,0 0 0,-10 4 0,10-4-1,0 0 0,0 0 0,-7 11 0,7-11 0,0 0 0,0 0 0,1 11 0,-1-11 0,0 0 0,10 2 0,-10-2 1,0 0 0,13-2 0,-13 2 1,0 0 0,12-8 1,-12 8 0,0 0 1,0 0-1,5-13 1,-5 13-1,-1-10 0,1 10-1,-5-10 0,5 10 0,-8-12-1,8 12-1,0 0 1,-13-11-1,13 11 0,-9 1-1,9-1 1,0 0-1,-10 12 0,10-12 1,-5 14 0,5-14-1,-2 13 1,2-13 0,4 14 0,-4-14 0,5 11 0,-5-11 0,11 10 0,-11-10-1,13 9 2,-13-9-1,13 2 1,-13-2-1,12-2 1,-12 2 1,0 0 0,11-10 0,-11 10 0,0 0 1,2-14-1,-2 14-1,-5-15 0,5 15 0,-7-14-1,7 14-1,-13-14 1,13 14-1,-14-9 0,14 9 0,-17-2 0,17 2 0,-14 5-2,14-5 2,-11 12 0,11-12 0,-7 14 0,7-14 0,-2 16 0,2-16 0,4 15 1,-4-15-1,11 11 1,-11-11 0,14 11-1,-14-11 1,15 7 0,-15-7-1,16 7 1,-16-7 0,13 3 1,-13-3 0,11-3 1,-11 3-1,0 0 1,8-13-1,-8 13 0,0-16 1,0 16-2,-6-14 2,6 14-4,-9-17 2,9 17 0,-13-13-1,13 13 0,-18-7 0,18 7-1,-16 2 1,16-2 0,-14 10 0,14-10 0,-10 18 0,10-18 0,-4 20 1,4-10 0,0-10 0,5 17 0,-5-17 0,11 11 0,-11-11 0,16 6 0,-16-6 0,17 1 0,-17-1 0,15-1 0,-15 1 1,13-2-1,-13 2 1,9-8 0,-9 8 0,5-11-1,-5 11 1,0-14 0,0 14-1,-7-17 0,7 17 0,-8-13 0,8 13-1,-12-8 1,12 8-1,-13 0 0,13 0 1,-10 6-1,10-6 1,-6 11-1,6-11 1,-3 10 0,3-10 0,4 11 0,-4-11 0,0 0 0,14 10 0,-14-10 0,12 0 0,-12 0 1,10-5 0,-10 5-1,9-9 1,-9 9-1,4-13 0,-4 13-2,-3-13-4,3 13-8,-11-14-8,11 14 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44:07.9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8 15 0,'0'0'2,"-8"13"-1,8-13 0,0 0 1,-1 14-1,1-14 0,0 0 0,0 0-1,0 0 1,10 8-1,-10-8 0,0 0 1,0 0 2,11 2 1,-11-2 2,0 0-1,0 0 2,0 0 0,0 0 1,-2-10-1,2 10-1,-8-12-1,8 12-1,-7-10-1,7 10-1,0 0 0,-14-4-1,14 4-1,0 0 1,0 0-1,-11 2-1,11-2 1,0 0-1,0 0 0,-4 12 1,4-12-2,2 12 1,-2-12 0,7 13 0,-7-13-1,9 11 2,-9-11-1,11 8 0,-11-8 0,10 2 1,-10-2 1,10-4-1,-10 4 1,11-7 1,-11 7 0,5-10 1,-5 10 0,-1-11 2,1 11-2,-7-12 0,7 12 0,-13-10-1,13 10 0,-18-8-1,18 8-1,-19-5 1,19 5-2,-17 2 1,17-2 0,-13 8 0,13-8-1,-9 11 1,9-11-1,-4 15 1,4-15-1,2 16 1,-2-16-1,6 14 0,-6-14 0,12 12 0,-12-12 0,16 8 0,-16-8 0,17 2 1,-17-2 0,16-4 0,-16 4 0,12-10 0,-12 10 1,9-14-1,-9 14 1,3-15 0,-3 15 0,-1-16 0,1 16 0,-8-14 0,8 14 0,-13-13-1,13 13 1,-17-8-1,17 8 1,-18-4-1,18 4-1,-15 5 1,15-5 0,-11 10-1,11-10 0,-6 15 1,6-15 0,-2 16-1,2-16 1,4 14-1,-4-14 1,10 13 0,-10-13 0,14 6 0,-14-6 0,18 1 0,-18-1 0,15-6 1,-15 6-1,8-14 1,-8 14 0,0-17 0,0 17 0,-9-18-1,9 18 1,-14-14-1,14 14 0,-18-6-2,18 6-2,-14 1-10,0-5-11,16 14 1,-2-10-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44:04.73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5 43 11,'0'0'9,"0"0"-1,-12-11 0,12 11-2,-10-3-1,10 3-1,0 0 0,-13 1-1,13-1-1,0 0 0,-10 9-1,10-9 0,0 0-1,-5 11 0,5-11 0,0 0 0,3 11 0,-3-11-1,0 0 1,10 8-1,-10-8 0,0 0 0,13 4 0,-13-4 0,10 0 0,-10 0 1,0 0-1,11-7 1,-11 7 0,0 0 0,4-10 1,-4 10 0,-2-9 0,2 9 1,-7-10-1,7 10 1,0 0 0,-14-11 1,14 11 0,-12-7-1,12 7 1,-11-2 0,11 2 0,-11 1-1,11-1 0,0 0-1,-11 9-1,11-9 0,-5 10 0,5-10 0,-2 13 0,2-13 0,1 11-1,-1-11 1,0 0-1,8 10 0,-8-10-1,0 0 0,14 1 0,-14-1 0,10-2 0,-10 2 0,10-5 0,-10 5 1,0 0 0,10-11 1,-10 11 0,5-10 1,-5 10 0,-2-11 1,2 11 1,-4-11 0,4 11 1,-10-10 1,10 10-1,-12-7 0,12 7 0,-13-6 0,13 6-1,-15 1 0,15-1-1,-11 6 0,11-6-1,-7 11 0,7-11 0,-6 12-1,6-12 0,0 13 0,0-13-1,3 10 0,-3-10-1,0 0 0,13 9 0,-13-9-1,12 3 0,-12-3-1,13 1 1,-13-1 0,14-2 0,-14 2 1,14-4 0,-14 4 2,9-8 0,-9 8 1,6-10 0,-6 10 1,-2-10-1,2 10 1,-8-10 0,8 10 0,-12-8 0,12 8 0,-18-5 1,18 5-1,-17-2 0,17 2-1,-17 0 1,17 0-1,-12 3-1,12-3 1,0 0-1,0 0 0,-7 12-1,7-12 1,8 10-1,-8-10 0,13 8-1,-13-8 0,19 5 0,-19-5 0,18 3 0,-18-3 1,12-2 0,-12 2 0,0 0 0,0 0 1,0 0 1,-1-9-1,1 9 1,-12-6-1,12 6 1,-14-4-1,14 4 0,-12-3-6,12 3-13,-14 0-5,14 0-1,0 0 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6:02:44.06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31 36 12,'0'0'10,"0"0"1,0-12-1,0 12-3,0 0-1,0 0-2,-4-11-1,4 11-1,0 0-1,-10-2-1,10 2-1,0 0 0,-12 6-1,12-6 0,-7 10-2,7-10 1,-6 14-1,6-14 0,-2 16 0,2-16 0,3 12 2,-3-12 0,8 10 0,-8-10 1,10 3 1,-10-3 0,11 0 1,-11 0 1,9-5-1,-9 5 2,5-11-1,-5 11 1,-1-12-1,1 12 0,-7-13 0,7 13-1,-13-10 0,13 10-1,-16-3 0,16 3 0,-18 2-1,18-2 1,-16 10-1,16-10 1,-12 16-1,8-6 1,4-10-1,-2 17 1,2-17 0,2 16-1,-2-16 1,10 11 0,-10-11 0,13 7-1,-13-7 1,15 0 0,-15 0-1,13-7 1,-13 7 0,6-11 1,-6 11 0,0-17 0,0 17 0,-5-16 0,5 16 1,-12-16-1,12 16 0,-16-13 0,16 13 0,-17-7 0,7 6-1,10 1 0,-18 2 0,18-2-1,-13 11 1,13-11-1,-7 16 0,7-6 1,0-10-1,5 17 0,-5-17-1,12 14 1,-12-14 0,19 10-1,-8-8 0,-1-2 0,1 0 1,-11 0-1,18-7 1,-18 7 1,13-13-1,-8 3 2,-2 0 1,-2-2 0,-1 2 1,-3-1-1,3 11 0,-10-18 1,10 18-1,-15-12-1,5 7 0,0 2 0,0 2 0,10 1-1,-19 2 0,19-2 0,-14 9 0,14-9-1,-7 16 1,5-5 0,2-1-1,3 2-1,0 1 0,2-2-1,3 2-1,-1-1-3,4 1 0,-11-13-1,21 17 1,-11-15-1</inkml:trace>
  <inkml:trace contextRef="#ctx0" brushRef="#br0" timeOffset="953">144 111 17,'0'0'10,"0"-22"-1,-3 11 0,-3-3-1,-1 3-2,-3 2-2,-1 0-2,-1 2 0,-2 1-2,1 4 1,-1 2-2,1 2 1,0 3-1,3 0 0,10-5-2,-14 19 0,12-8-1,2 0-3,1-1 0,6 5-2,-3-5 0,6 2 1,-10-12 0</inkml:trace>
  <inkml:trace contextRef="#ctx0" brushRef="#br0" timeOffset="1187">123 109 7,'7'-10'7,"-6"-4"0,2 5 1,-6-1-1,3 10-1,-9-18 0,9 18-3,-19-13-1,7 9 0,-1 3-2,0 1 1,-2 1-1,3 4-1,-1 1 0,13-6 0,-17 17 0,11-5 0,4-2-1,3 1 0,3 2-1,-4-13-2,17 21 1,-17-21-1,23 17 0,-11-14 1,4 2-1,-4-3 2,4-2 2,-4-4 2,0-2 1,-1 0 3,-5-5 0,-6 11 1,10-21 0,-9 10 1,-4-2-1,-1 1-1,-3 2-1,-2 0-1,0 2-1,-2 0-1,-1 4 0,-1 4 0,1 1-1,3 4 0,-2 1-1,11-6 1,-15 19 0,12-6-1,1-3 1,4 3 0,1 2-1,4-4 1,2 1 0,1-2 0,2-1 0,0-3 0,0 0-1,-1-5 1,-1-1 1,-10 0-1,15-12 1,-15 12 0,8-19 1,-6 7 0,-3-2 1,-2-1-1,0 2 1,-2-1 0,-1 3 1,-1 0-2,7 11 0,-17-15-1,17 15 0,-17-4 0,17 4-1,-15 6 1,15-6-1,-8 16 0,8-16-1,-3 20 1,3-20 0,7 19 0,-2-8 0,-5-11 0,17 13 0,-17-13 0,18 8 0,-8-9 1,0-1-1,-10 2 0,17-12 1,-11 2 0,0 0-1,-4-1 1,0 0 0,-3-2-1,1 13 1,-8-19-1,8 19 1,-14-11-1,4 9 1,0 0-1,-2 2 0,1 3 0,0 0 0,1 0-2,10-3-7,-19 5-17,20 6 1,-1-11 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58:48.86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5 105 1,'0'0'5,"-3"-15"1,3 15 0,-10-13 0,10 13 0,-10-10 0,10 10-1,0 0 0,-14-8-2,14 8-1,0 0 0,-13-1-1,13 1-1,0 0 0,0 0 0,-9 10 0,9-10 0,0 10 0,0-10 0,2 13 0,-2-13 0,5 13 0,-5-13-1,8 13 1,-8-13 0,9 10 0,-9-10 0,14 5 0,-14-5-1,14 2 1,-14-2 0,12-3 0,-12 3 0,11-9 1,-11 9-1,3-11 0,-3 11 1,-1-14 0,1 14-1,-6-17 1,6 17 0,-13-16 0,13 16 0,-15-8 0,15 8 0,-16-5-1,16 5 1,-16 2-1,16-2 0,0 0 0,-13 10 0,13-10 0,-3 11 0,3-11 0,0 16 0,0-16 0,5 15-1,-5-15 1,7 15 0,-7-15 0,11 10 0,-11-10 0,17 5 0,-17-5 0,18-1 0,-18 1 0,17-6 0,-17 6 1,14-13 0,-14 13 0,6-16 1,-6 16 1,-3-18 0,1 8 0,2 10 0,-14-17 0,14 17 1,-19-12-1,9 8-1,10 4 0,-21-4-1,21 4 0,-18 6-1,18-6 1,-12 11-1,12-11 0,-8 17 0,6-7 0,2 0-1,0 0 1,2 0 0,-2-10 0,8 20 0,-8-20-1,12 17 1,-12-17 0,18 13 0,-18-13-1,20 4 1,-20-4 0,18-4 0,-18 4 1,17-14-1,-17 14 0,9-20 1,-8 9-1,-2-1 1,-1-1 0,-5 1 0,1-2 1,-5 4 0,3-1 1,-4 3 0,12 8 0,-22-12-1,22 12 1,-17-4-1,17 4 0,-14 1-1,14-1-1,0 0 0,-13 18 0,13-18 0,-2 21-1,4-9 1,0 3 0,2 1-1,0-3 1,2 2-1,0-4 1,1 0-1,-7-11-1,15 15 1,-15-15 0,18 7 0,-18-7-1,18-3 1,-18 3 1,16-11-1,-16 11 1,13-20 0,-9 7 0,-3 1 1,1 0-1,-5-1 1,1-2-1,-5 3 1,1 0 0,6 12 0,-16-18 0,4 11-1,12 7 1,-20-8 0,20 8-1,-16-2 0,16 2 0,-16 6 0,16-6-1,-8 12 1,6-2-1,2-10 1,0 20-1,2-9 1,3 2 0,1-2 0,-6-11 0,18 17-1,-7-9 1,1-2 0,-2-3 0,3-1 0,-2-2 0,-1-3 0,-10 3 0,15-12 1,-15 12-1,11-18 1,-9 5-1,0 0 1,-2-1 0,-4 3 0,0-2 1,-5 3-1,2-2 0,-3 5 0,10 7 1,-23-7-1,13 7-1,-3 2 1,13-2-1,-19 14-1,12-4 1,0 0 0,4 3-1,1-2 0,2 3 1,4-1-1,1-3 1,2 0-1,-7-10 1,17 17 0,-17-17-1,20 8 1,-20-8 0,17 3 0,-17-3 0,10-2 0,-10 2 0,0 0 1,0 0-1,-1-13 1,1 13 0,-11-8-1,11 8 1,-14-7-1,14 7 0,-16-3 1,16 3-1,-17 0 0,17 0 0,-12 3 0,12-3-1,-11 6 1,11-6 0,0 0-1,-5 14 0,5-14 1,4 13-1,-4-13 1,8 13-1,-8-13 1,13 10 0,-13-10-1,19 4 1,-19-4 0,17-2 0,-17 2 0,16-11 0,-16 11 1,9-15-1,-8 5 1,-2 0 0,1 10-1,-11-18 1,11 18 0,-17-15-1,5 11 1,2 2-1,-3 0 1,1 2-1,1 0 0,1 1-1,10-1 1,-18 5 0,18-5-1,0 0 0,-10 12-1,10-12-19,0 0-8,17 15 2,-17-15-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58:56.58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0 103 0,'0'0'1,"10"6"0,-10-6 0,0 0 0,14-2 0,-14 2-1,10-8 1,-10 8 0,7-10 0,-7 10 0,7-13 0,-7 13-1,1-14 1,-1 14 0,-5-10-1,5 10 1,0 0 0,-15-7 0,15 7-1,-13 2 1,13-2 0,-13 9-1,13-9 0,-14 14 1,8-4-1,6-10 0,-9 20 1,9-20-1,-4 17 0,4-17 0,4 14 0,-4-14 0,0 0-1,15 10 1,-15-10 1,15 0-1,-15 0 0,18-4 0,-18 4 0,15-9 0,-15 9 1,13-12 0,-13 12 0,6-15 0,-5 5 0,-1 10 1,-3-16-1,3 16 1,-8-16-1,8 16 0,-12-10-1,12 10 1,-16-6 0,16 6 0,-16-2 0,16 2 0,-18 1 0,18-1-1,-14 5 1,14-5-1,-10 10 0,10-10 0,-2 11 0,2-11 0,5 12 0,-5-12 0,11 12 1,-11-12-1,15 8-1,-15-8 1,17 3 0,-17-3 0,18 0 0,-18 0 0,16-5 0,-16 5 1,12-11-1,-12 11 1,8-14-1,-8 14 1,0-14 0,0 14 0,-6-14 0,6 14 0,-13-12 0,13 12 0,-15-6-1,15 6 1,-15-3-1,15 3 0,-19 3 1,19-3-1,-16 6 0,16-6 0,-13 14 0,13-14 0,-9 14 0,9-14 0,0 15 0,0-15-1,7 14 1,-7-14 0,15 11 0,-15-11 0,18 9 0,-18-9 0,20 5 0,-10-5 0,-10 0 0,17-6 1,-17 6 0,15-10 1,-12 0 0,-3 10 1,5-17-1,-5 17 1,-2-19-1,2 19 1,-10-16-1,10 16-1,-14-12 0,14 12 0,-18-9 0,8 7-1,-1 0 1,1 4-1,-1 0 0,1 2-1,10-4 1,-18 16 0,12-5 0,0 0-1,4 2 1,1-3 0,3 2 0,-2-12 0,8 19 0,-8-19 0,18 10-1,-9-6 1,2-2 0,1-1 0,-1-1 0,3-1 0,-4-2 0,-10 3 1,18-9-1,-18 9 0,11-14 1,-11 14-1,5-16 0,-5 16 1,-4-19-1,4 19 0,-12-17 0,12 17 0,-18-13 0,8 8 0,-4 2 0,2 1-1,-2 2 1,1 1 0,1 1 0,0 3 0,2 2-1,10-7 1,-13 17 0,11-7 0,4 1 0,-2-11 0,11 19 0,-11-19 0,19 14-1,-6-8 1,0-2 0,1 0-1,-1-2 1,0-1 0,0-1-1,-2 0 1,-1-2 0,-10 2 0,16-8 1,-16 8-1,7-12 1,-7 12 0,-2-19-1,2 19 1,-10-19-1,10 19 1,-17-18-1,17 18 0,-20-13 0,9 11 0,0 0 0,0 3 0,0 1-1,1 3 1,10-5 0,-16 16 0,10-5 0,3-1 0,3 2-1,3-2 1,2 1 0,-5-11 0,17 17 0,-5-11 0,-1-1 0,2-3 0,1 1 0,-2-4 0,0-4 0,-2 0 0,-10 5 0,15-16 0,-10 4 0,-4 2 1,-1-4-1,-4 2 0,-1 1 1,-3 1-1,-1-2 0,-2 0 0,0 3 0,-1 0 0,0 3-1,0 4 1,2 2 0,0 2 0,10-2 0,-16 16 0,10-4 0,1 1 0,4 2 1,1-3-1,1 0 0,3 1 0,1-2 0,2 0 0,-7-11 0,20 15-1,-9-9 1,0-3 0,1-1 0,-1-2-1,-11 0 1,15-6 0,-15 6 0,9-16 1,-9 5-1,-2 1 0,-4-3 1,1 2-1,-2 1 0,7 10 0,-17-16 0,7 14 0,0 1 0,10 1 0,-15 8-1,15-8-5,-8 16-15,-2-16-1,16 11 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59:05.91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19 134 4,'0'0'6,"-10"1"-2,10-1-2,0 0 0,-3 10-2,3-10 0,0 0 1,3 13-1,-3-13 0,0 0-1,7 11 1,-7-11 1,0 0-1,14 1 0,-14-1 1,0 0 1,10-8 0,-10 8 2,2-13 1,-2 13 1,-2-14 1,2 14 0,-8-15 1,8 15 0,-14-15 0,14 15-2,-18-10 1,18 10-2,-19-7-2,19 7 0,-15-5-1,15 5-1,-10 1 0,10-1-1,0 0 1,-5 14-1,5-14 0,3 16-1,0-5 1,2-1 0,1 0 0,1 0 0,-7-10-1,16 15 1,-16-15-1,18 9 1,-8-8-1,-10-1 1,16-3 0,-16 3 0,11-11 0,-11 11 0,5-18 1,-6 7 0,-1 0 0,-3 0 0,1 0 0,-1 2-1,5 9 2,-15-16-2,5 11 1,10 5 0,-19-3-1,19 3 0,-19 2 1,9 2-1,10-4-1,-15 11 1,15-11 0,-11 15 0,10-5-1,0 1 1,1 1-1,2 0 1,2-1 0,2 0 0,-6-11 0,16 16 0,-6-12-1,1-2 1,1-2 0,1-3 0,1-1 0,-2-2 1,-1-2-1,-1 1 0,-2-3 1,-8 10-1,10-19 1,-10 8-1,-3 1 1,-3-1-1,-3 1 1,-1 0-1,-3 1 0,-2 1 1,-1 2-1,0 1 0,-1 2 0,2 3 0,1 0 0,1 3-1,3 0 1,10-3 0,-14 13 0,14-13-1,-3 19 1,4-9 0,4 2-1,0 2 1,3-2 0,2-1 0,1 0 0,2-2-1,1-2 1,1-4-1,-1-1 1,2-3-1,-2-2 1,-2-4 0,-1 0 0,-4-4-1,-1-1 2,-2-2-1,-4-1 0,-2-1 1,-2 1-1,-4 1 1,-1 0 0,1 2 0,-5 3 0,0 3-1,1 2 1,-1 3-1,-1 1 1,2 3-1,2 1 0,-1 4 0,11-8-1,-13 15 1,9-4 0,3 1-1,2 3 1,4-1 0,0 0-1,5 1 1,0-2-1,3-1 1,1-4-1,2-2 1,-1-3-1,1-3 0,0-4 1,-4-2-1,0-2 1,-2-2 0,-3-1 0,-3-2 1,-4-2-1,-1 1 1,-3-1 0,-3-1 0,-2 2 0,-2-1 0,-1 4 0,-3 1 0,-2 4 0,2 1 0,-1 5-1,3 3 1,0 3-1,2 2 0,2 2-1,4 3 1,5 0-1,1 2-2,5-4-16,7 8-9,-13-19 1,21 26 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59:02.64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46 84 8,'0'0'12,"-3"-17"-1,3 17-1,0 0-1,-9-12-2,9 12-1,-11-6-1,11 6-1,-13-4 0,13 4-2,-13 1 0,13-1 0,-12 4-1,12-4-1,0 0 2,-10 12-2,10-12 0,-1 10 0,1-10 0,4 11 0,-4-11 0,8 11 0,-8-11-2,11 10 2,-11-10 0,14 8 0,-14-8 0,13 3 2,-13-3-2,12-3 0,-12 3 1,0 0 0,9-14 0,-9 14 1,1-14 0,-1 14 1,-6-14-1,6 14 1,-11-16 0,11 16-1,-16-14 1,16 14-2,-19-12 0,9 8 0,0 1-1,10 3 0,-16 1 0,16-1 0,-11 10 0,11-10-1,-6 18 1,5-7-1,1-1 1,2 1 0,2-1-1,1 0 1,-5-10 0,14 16-1,-14-16 1,19 9-1,-8-6 0,-1-2 1,0-1-1,-10 0 1,16-5 0,-16 5 0,8-11 0,-8 11 0,1-16 1,-1 16-1,-5-18 1,1 7 0,4 11 0,-16-20 0,16 20-1,-19-16 1,8 11 0,0 0-1,0 3 0,-1 2 1,2 1-2,-1 4 1,1-1 0,10-4 0,-13 13 0,13-13-1,-8 17 1,8-17-1,1 18 1,-1-18 0,13 16-1,-13-16 1,18 14-1,-6-8 0,-1-1 1,3-1-1,-3-2 1,1-1-1,-2-2 1,-10 1-1,16-6 1,-16 6 0,11-11 1,-11 11-1,6-15 1,-6 15-1,-1-18 1,1 18 0,-7-17 0,7 17 0,-12-17 0,12 17 0,-18-15-1,8 9 1,0 2-1,1 0 1,9 4-1,-19-1 0,19 1-1,-15 10 1,15-10 0,-9 18-1,6-6 1,3 1-1,1-1 1,3 3-1,0-2 1,3-2-1,2 0 0,1-2 0,-1-3 0,2-1-1,1-2 1,-1-2-1,-2-2 1,1-1 0,-10 2 0,15-11 1,-15 11 1,7-19 1,-5 8 1,-1-1 0,-4-1 0,1 1 0,-2-2 1,-2 3-1,-1 0 0,7 11-1,-18-16 1,18 16-2,-20-9 1,10 8-1,-1 2-1,1 1 0,10-2 0,-17 12 0,17-12 0,-11 21 0,7-9-1,3 2 1,2-1 0,3 1-1,1-2 1,2 1-1,0-2 0,-7-11 0,17 15 0,-17-15-1,18 8 1,-18-8 0,15 0-1,-15 0 1,12-8 1,-12 8 0,10-15 0,-7 5 0,-2-1 0,1 0 1,-4-3-1,0 2 1,-1 0 0,-3 0 0,1 0 0,-3 2 0,8 10 1,-16-16-1,16 16 0,-18-8 1,18 8-1,-18-1-1,18 1 1,-14 8-1,14-8 0,-10 17 0,7-6-1,1 1 1,2 0 0,2 1-1,1 0 0,3-2 1,1-1-2,-7-10 1,20 15-1,-9-11-1,2 1 1,0-4-1,-1-1 0,0-2 1,-1-1 1,-11 3 0,18-11 0,-18 11 1,9-17 1,-6 6 0,-3-1 1,-3-2-1,-1 1 1,-1 0 1,-4 0-1,0 3 0,-3 1 0,1 3 0,-1 3-1,-1 3 1,1 1-1,1 3-1,11-4 0,-16 13 0,16-13-2,-10 16-9,10-16-17,0 14-1,0-14 0,11 4 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36</Words>
  <Characters>1819</Characters>
  <Application>Microsoft Office Word</Application>
  <DocSecurity>0</DocSecurity>
  <Lines>113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Twiddy</dc:creator>
  <cp:keywords/>
  <dc:description/>
  <cp:lastModifiedBy>Jeff Twiddy</cp:lastModifiedBy>
  <cp:revision>3</cp:revision>
  <dcterms:created xsi:type="dcterms:W3CDTF">2015-09-11T01:22:00Z</dcterms:created>
  <dcterms:modified xsi:type="dcterms:W3CDTF">2015-10-18T20:48:00Z</dcterms:modified>
</cp:coreProperties>
</file>